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91.png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87.wmf"/><Relationship Id="rId25" Type="http://schemas.openxmlformats.org/officeDocument/2006/relationships/image" Target="../media/image27.png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8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0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10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92.wmf"/><Relationship Id="rId15" Type="http://schemas.openxmlformats.org/officeDocument/2006/relationships/image" Target="../media/image69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103.wmf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7.wmf"/><Relationship Id="rId24" Type="http://schemas.openxmlformats.org/officeDocument/2006/relationships/image" Target="../media/image113.png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27.png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11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image" Target="../media/image121.wmf"/><Relationship Id="rId21" Type="http://schemas.openxmlformats.org/officeDocument/2006/relationships/image" Target="../media/image129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33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122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2.png"/><Relationship Id="rId18" Type="http://schemas.openxmlformats.org/officeDocument/2006/relationships/image" Target="../media/image146.wmf"/><Relationship Id="rId3" Type="http://schemas.openxmlformats.org/officeDocument/2006/relationships/image" Target="../media/image41.png"/><Relationship Id="rId21" Type="http://schemas.openxmlformats.org/officeDocument/2006/relationships/image" Target="../media/image148.wmf"/><Relationship Id="rId7" Type="http://schemas.openxmlformats.org/officeDocument/2006/relationships/image" Target="../media/image138.png"/><Relationship Id="rId12" Type="http://schemas.openxmlformats.org/officeDocument/2006/relationships/image" Target="../media/image141.png"/><Relationship Id="rId17" Type="http://schemas.openxmlformats.org/officeDocument/2006/relationships/oleObject" Target="../embeddings/oleObject108.bin"/><Relationship Id="rId2" Type="http://schemas.openxmlformats.org/officeDocument/2006/relationships/image" Target="../media/image134.png"/><Relationship Id="rId16" Type="http://schemas.openxmlformats.org/officeDocument/2006/relationships/image" Target="../media/image145.png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png"/><Relationship Id="rId11" Type="http://schemas.openxmlformats.org/officeDocument/2006/relationships/image" Target="../media/image140.wmf"/><Relationship Id="rId5" Type="http://schemas.openxmlformats.org/officeDocument/2006/relationships/image" Target="../media/image136.png"/><Relationship Id="rId15" Type="http://schemas.openxmlformats.org/officeDocument/2006/relationships/image" Target="../media/image144.png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47.png"/><Relationship Id="rId4" Type="http://schemas.openxmlformats.org/officeDocument/2006/relationships/image" Target="../media/image135.png"/><Relationship Id="rId9" Type="http://schemas.openxmlformats.org/officeDocument/2006/relationships/image" Target="../media/image43.png"/><Relationship Id="rId14" Type="http://schemas.openxmlformats.org/officeDocument/2006/relationships/image" Target="../media/image1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image" Target="../media/image162.png"/><Relationship Id="rId18" Type="http://schemas.openxmlformats.org/officeDocument/2006/relationships/image" Target="../media/image167.png"/><Relationship Id="rId26" Type="http://schemas.openxmlformats.org/officeDocument/2006/relationships/image" Target="../media/image174.png"/><Relationship Id="rId3" Type="http://schemas.openxmlformats.org/officeDocument/2006/relationships/image" Target="../media/image27.png"/><Relationship Id="rId21" Type="http://schemas.openxmlformats.org/officeDocument/2006/relationships/image" Target="../media/image170.png"/><Relationship Id="rId7" Type="http://schemas.openxmlformats.org/officeDocument/2006/relationships/image" Target="../media/image156.wmf"/><Relationship Id="rId12" Type="http://schemas.openxmlformats.org/officeDocument/2006/relationships/image" Target="../media/image161.png"/><Relationship Id="rId17" Type="http://schemas.openxmlformats.org/officeDocument/2006/relationships/image" Target="../media/image166.png"/><Relationship Id="rId25" Type="http://schemas.openxmlformats.org/officeDocument/2006/relationships/image" Target="../media/image173.wmf"/><Relationship Id="rId2" Type="http://schemas.openxmlformats.org/officeDocument/2006/relationships/oleObject" Target="../embeddings/oleObject8.bin"/><Relationship Id="rId16" Type="http://schemas.openxmlformats.org/officeDocument/2006/relationships/image" Target="../media/image165.png"/><Relationship Id="rId20" Type="http://schemas.openxmlformats.org/officeDocument/2006/relationships/image" Target="../media/image169.png"/><Relationship Id="rId29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60.png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155.png"/><Relationship Id="rId15" Type="http://schemas.openxmlformats.org/officeDocument/2006/relationships/image" Target="../media/image164.png"/><Relationship Id="rId23" Type="http://schemas.openxmlformats.org/officeDocument/2006/relationships/image" Target="../media/image172.png"/><Relationship Id="rId28" Type="http://schemas.openxmlformats.org/officeDocument/2006/relationships/image" Target="../media/image176.png"/><Relationship Id="rId10" Type="http://schemas.openxmlformats.org/officeDocument/2006/relationships/image" Target="../media/image159.png"/><Relationship Id="rId19" Type="http://schemas.openxmlformats.org/officeDocument/2006/relationships/image" Target="../media/image168.png"/><Relationship Id="rId4" Type="http://schemas.openxmlformats.org/officeDocument/2006/relationships/image" Target="../media/image1530.png"/><Relationship Id="rId9" Type="http://schemas.openxmlformats.org/officeDocument/2006/relationships/image" Target="../media/image158.png"/><Relationship Id="rId14" Type="http://schemas.openxmlformats.org/officeDocument/2006/relationships/image" Target="../media/image163.png"/><Relationship Id="rId22" Type="http://schemas.openxmlformats.org/officeDocument/2006/relationships/image" Target="../media/image171.png"/><Relationship Id="rId27" Type="http://schemas.openxmlformats.org/officeDocument/2006/relationships/image" Target="../media/image175.png"/><Relationship Id="rId30" Type="http://schemas.openxmlformats.org/officeDocument/2006/relationships/image" Target="../media/image1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8.wmf"/><Relationship Id="rId17" Type="http://schemas.openxmlformats.org/officeDocument/2006/relationships/image" Target="../media/image21.wmf"/><Relationship Id="rId2" Type="http://schemas.openxmlformats.org/officeDocument/2006/relationships/image" Target="../media/image9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15" Type="http://schemas.openxmlformats.org/officeDocument/2006/relationships/image" Target="../media/image20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12" Type="http://schemas.openxmlformats.org/officeDocument/2006/relationships/image" Target="../media/image2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11" Type="http://schemas.openxmlformats.org/officeDocument/2006/relationships/image" Target="../media/image280.png"/><Relationship Id="rId5" Type="http://schemas.openxmlformats.org/officeDocument/2006/relationships/image" Target="../media/image24.png"/><Relationship Id="rId15" Type="http://schemas.openxmlformats.org/officeDocument/2006/relationships/image" Target="../media/image32.png"/><Relationship Id="rId10" Type="http://schemas.openxmlformats.org/officeDocument/2006/relationships/image" Target="../media/image28.png"/><Relationship Id="rId4" Type="http://schemas.openxmlformats.org/officeDocument/2006/relationships/image" Target="../media/image13.png"/><Relationship Id="rId9" Type="http://schemas.openxmlformats.org/officeDocument/2006/relationships/image" Target="../media/image27.png"/><Relationship Id="rId1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3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image" Target="../media/image41.png"/><Relationship Id="rId5" Type="http://schemas.openxmlformats.org/officeDocument/2006/relationships/image" Target="../media/image36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13.png"/><Relationship Id="rId14" Type="http://schemas.openxmlformats.org/officeDocument/2006/relationships/image" Target="../media/image4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9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hyperlink" Target="../../../Math%201B/Trig%20Sub.pdf" TargetMode="External"/><Relationship Id="rId7" Type="http://schemas.openxmlformats.org/officeDocument/2006/relationships/oleObject" Target="../embeddings/oleObject11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13.png"/><Relationship Id="rId4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8.bin"/><Relationship Id="rId3" Type="http://schemas.openxmlformats.org/officeDocument/2006/relationships/image" Target="../media/image55.wmf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image" Target="../media/image32.png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61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65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61.wmf"/><Relationship Id="rId21" Type="http://schemas.openxmlformats.org/officeDocument/2006/relationships/image" Target="../media/image77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2.wmf"/><Relationship Id="rId25" Type="http://schemas.openxmlformats.org/officeDocument/2006/relationships/image" Target="../media/image78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65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6A058F-52E8-6DA9-11EA-A4EEDF22BF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621" y="276602"/>
            <a:ext cx="9624894" cy="792549"/>
          </a:xfrm>
          <a:prstGeom prst="rect">
            <a:avLst/>
          </a:prstGeom>
          <a:ln w="1270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B8E33A4-877E-D3C5-70A1-EBD3CD81A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49" y="1253066"/>
            <a:ext cx="9433075" cy="10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8E35101-40E2-69FF-AAF0-8C47EE5A9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367866"/>
            <a:ext cx="3986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U-</a:t>
            </a:r>
            <a:r>
              <a:rPr lang="en-US" altLang="en-US" sz="18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substitution or Parts doesn’t work!</a:t>
            </a:r>
            <a:r>
              <a:rPr lang="en-US" altLang="en-US" sz="1800" i="1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653A6A-7D95-0CDA-3F0E-DBCD3A011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80616"/>
            <a:ext cx="223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What do we do now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AC63D22-1F39-CB3F-A8D4-6A7FE6E69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6174316"/>
            <a:ext cx="3143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lever Mathematics of course!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42616CD-06DC-1762-3719-0E03D628A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2543704"/>
            <a:ext cx="293687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BFD4DC5D-B73D-749A-D44C-2C3B8EB87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27936"/>
              </p:ext>
            </p:extLst>
          </p:nvPr>
        </p:nvGraphicFramePr>
        <p:xfrm>
          <a:off x="4161244" y="2500734"/>
          <a:ext cx="1247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1C77A448-AD76-7049-E25C-3A919E9F6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244" y="2500734"/>
                        <a:ext cx="1247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D783EB5C-8D49-945E-8C49-3EBFCD0A3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1531"/>
              </p:ext>
            </p:extLst>
          </p:nvPr>
        </p:nvGraphicFramePr>
        <p:xfrm>
          <a:off x="4132669" y="2957934"/>
          <a:ext cx="14970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003" imgH="266584" progId="Equation.DSMT4">
                  <p:embed/>
                </p:oleObj>
              </mc:Choice>
              <mc:Fallback>
                <p:oleObj name="Equation" r:id="rId7" imgW="914003" imgH="266584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BBA5B464-AE7A-BA9A-7069-0423DFABE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669" y="2957934"/>
                        <a:ext cx="14970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52B6ABE-5B15-93F0-F2B9-F57B85A52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49908"/>
              </p:ext>
            </p:extLst>
          </p:nvPr>
        </p:nvGraphicFramePr>
        <p:xfrm>
          <a:off x="4124731" y="3540547"/>
          <a:ext cx="3098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300" imgH="266700" progId="Equation.DSMT4">
                  <p:embed/>
                </p:oleObj>
              </mc:Choice>
              <mc:Fallback>
                <p:oleObj name="Equation" r:id="rId9" imgW="1892300" imgH="26670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A48A6CC4-FD63-8C45-744C-47976EC0C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731" y="3540547"/>
                        <a:ext cx="3098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5987F7E1-D786-AFD7-C89A-C5C8BF067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28885"/>
              </p:ext>
            </p:extLst>
          </p:nvPr>
        </p:nvGraphicFramePr>
        <p:xfrm>
          <a:off x="4175531" y="4123159"/>
          <a:ext cx="42433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90800" imgH="330200" progId="Equation.DSMT4">
                  <p:embed/>
                </p:oleObj>
              </mc:Choice>
              <mc:Fallback>
                <p:oleObj name="Equation" r:id="rId11" imgW="2590800" imgH="33020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28790801-C6A4-239F-BDAB-15C76B3E8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531" y="4123159"/>
                        <a:ext cx="42433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A881E14-C4BB-FF0A-15AF-CD2C3F6BD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32292"/>
              </p:ext>
            </p:extLst>
          </p:nvPr>
        </p:nvGraphicFramePr>
        <p:xfrm>
          <a:off x="304800" y="601392"/>
          <a:ext cx="2089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508000" progId="Equation.DSMT4">
                  <p:embed/>
                </p:oleObj>
              </mc:Choice>
              <mc:Fallback>
                <p:oleObj name="Equation" r:id="rId2" imgW="1104900" imgH="508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1E1A54C-4E87-9612-C9DD-1F5F5B4CA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1392"/>
                        <a:ext cx="20891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423B6FB-59AD-D0BA-22F1-DB2D787EF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153506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E313376A-3C84-EC8E-62E5-20D1FC060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28017"/>
              </p:ext>
            </p:extLst>
          </p:nvPr>
        </p:nvGraphicFramePr>
        <p:xfrm>
          <a:off x="304800" y="2046769"/>
          <a:ext cx="14652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507780" progId="Equation.DSMT4">
                  <p:embed/>
                </p:oleObj>
              </mc:Choice>
              <mc:Fallback>
                <p:oleObj name="Equation" r:id="rId4" imgW="774364" imgH="5077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20C40AD-50D1-E1DB-C741-BE270E10D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46769"/>
                        <a:ext cx="14652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F6C388BD-7EBE-B30F-B0C8-E5987C726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36060"/>
              </p:ext>
            </p:extLst>
          </p:nvPr>
        </p:nvGraphicFramePr>
        <p:xfrm>
          <a:off x="1770063" y="2046769"/>
          <a:ext cx="17541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571500" progId="Equation.DSMT4">
                  <p:embed/>
                </p:oleObj>
              </mc:Choice>
              <mc:Fallback>
                <p:oleObj name="Equation" r:id="rId6" imgW="927100" imgH="5715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E2A93B6-BFF8-3AFB-602B-E32C94DD2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046769"/>
                        <a:ext cx="17541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2F445D78-1043-08E2-32D5-0C0016F1C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76110"/>
              </p:ext>
            </p:extLst>
          </p:nvPr>
        </p:nvGraphicFramePr>
        <p:xfrm>
          <a:off x="4078288" y="2243619"/>
          <a:ext cx="1776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177723" progId="Equation.DSMT4">
                  <p:embed/>
                </p:oleObj>
              </mc:Choice>
              <mc:Fallback>
                <p:oleObj name="Equation" r:id="rId8" imgW="939392" imgH="177723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7BF3E1F-03A2-761B-4FAF-1688C9AF5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2243619"/>
                        <a:ext cx="17764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C82638F9-07CE-CE20-CEC6-3C0FBA108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27772"/>
              </p:ext>
            </p:extLst>
          </p:nvPr>
        </p:nvGraphicFramePr>
        <p:xfrm>
          <a:off x="6161088" y="2205519"/>
          <a:ext cx="2449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03200" progId="Equation.DSMT4">
                  <p:embed/>
                </p:oleObj>
              </mc:Choice>
              <mc:Fallback>
                <p:oleObj name="Equation" r:id="rId10" imgW="1295400" imgH="2032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6660D001-993B-040F-29F8-5E8E1ED46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2205519"/>
                        <a:ext cx="24495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F31D77C-4F35-64D8-5495-9323CD700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29379"/>
              </p:ext>
            </p:extLst>
          </p:nvPr>
        </p:nvGraphicFramePr>
        <p:xfrm>
          <a:off x="3963988" y="2970694"/>
          <a:ext cx="47053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200" imgH="228600" progId="Equation.DSMT4">
                  <p:embed/>
                </p:oleObj>
              </mc:Choice>
              <mc:Fallback>
                <p:oleObj name="Equation" r:id="rId12" imgW="2489200" imgH="2286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12260421-592F-6116-2DD1-002D1CDC4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2970694"/>
                        <a:ext cx="47053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FBAA61E-8067-731C-15F6-793CD9A21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64325"/>
              </p:ext>
            </p:extLst>
          </p:nvPr>
        </p:nvGraphicFramePr>
        <p:xfrm>
          <a:off x="7081838" y="3427894"/>
          <a:ext cx="1704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309" imgH="228501" progId="Equation.DSMT4">
                  <p:embed/>
                </p:oleObj>
              </mc:Choice>
              <mc:Fallback>
                <p:oleObj name="Equation" r:id="rId14" imgW="901309" imgH="228501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0C21F5BC-0425-516B-5B31-56C23E1CC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3427894"/>
                        <a:ext cx="1704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7DB0B6AC-7B2E-C758-2D43-43E89B190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37936"/>
              </p:ext>
            </p:extLst>
          </p:nvPr>
        </p:nvGraphicFramePr>
        <p:xfrm>
          <a:off x="7105650" y="3985107"/>
          <a:ext cx="1344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200" imgH="228600" progId="Equation.DSMT4">
                  <p:embed/>
                </p:oleObj>
              </mc:Choice>
              <mc:Fallback>
                <p:oleObj name="Equation" r:id="rId16" imgW="711200" imgH="2286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9924F4EE-9F20-D443-0A43-E8A26BA4F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3985107"/>
                        <a:ext cx="13446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B8FCAE2-4E35-44CA-B4B4-2BC4ABAA6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87158"/>
              </p:ext>
            </p:extLst>
          </p:nvPr>
        </p:nvGraphicFramePr>
        <p:xfrm>
          <a:off x="312738" y="3135794"/>
          <a:ext cx="23542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600" imgH="596900" progId="Equation.DSMT4">
                  <p:embed/>
                </p:oleObj>
              </mc:Choice>
              <mc:Fallback>
                <p:oleObj name="Equation" r:id="rId18" imgW="1244600" imgH="5969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2322CC7B-FCD4-CC93-0306-4CA04876B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135794"/>
                        <a:ext cx="23542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1403BC4E-B69A-15DE-57D9-67D8889DC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11810"/>
              </p:ext>
            </p:extLst>
          </p:nvPr>
        </p:nvGraphicFramePr>
        <p:xfrm>
          <a:off x="457200" y="4374044"/>
          <a:ext cx="20177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337" imgH="495085" progId="Equation.DSMT4">
                  <p:embed/>
                </p:oleObj>
              </mc:Choice>
              <mc:Fallback>
                <p:oleObj name="Equation" r:id="rId20" imgW="1066337" imgH="495085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26D14966-CD1A-CE89-E42D-2627D9722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74044"/>
                        <a:ext cx="20177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8BF07DC-C02C-C10D-3A73-D939F4FF4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50773"/>
              </p:ext>
            </p:extLst>
          </p:nvPr>
        </p:nvGraphicFramePr>
        <p:xfrm>
          <a:off x="533400" y="5532919"/>
          <a:ext cx="18018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52087" imgH="418918" progId="Equation.DSMT4">
                  <p:embed/>
                </p:oleObj>
              </mc:Choice>
              <mc:Fallback>
                <p:oleObj name="Equation" r:id="rId22" imgW="952087" imgH="418918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7C47043F-7F06-EA5E-A7A9-2FA3305CA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32919"/>
                        <a:ext cx="18018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02280428-8214-224A-4F76-D01EBF04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26420"/>
              </p:ext>
            </p:extLst>
          </p:nvPr>
        </p:nvGraphicFramePr>
        <p:xfrm>
          <a:off x="339261" y="1587033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4" imgW="393126" imgH="142917" progId="Photoshop.Image.7">
                  <p:embed/>
                </p:oleObj>
              </mc:Choice>
              <mc:Fallback>
                <p:oleObj name="Image" r:id="rId24" imgW="393126" imgH="142917" progId="Photoshop.Image.7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B798E0DA-3B23-87BD-5661-7C870E840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61" y="1587033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D6CDFAA6-49A1-3574-710A-66CBA3D2DEA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791305" y="654018"/>
            <a:ext cx="8690037" cy="75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A7FD43D-43FD-CC28-6401-88179979B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03206"/>
              </p:ext>
            </p:extLst>
          </p:nvPr>
        </p:nvGraphicFramePr>
        <p:xfrm>
          <a:off x="788490" y="533400"/>
          <a:ext cx="18018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418918" progId="Equation.DSMT4">
                  <p:embed/>
                </p:oleObj>
              </mc:Choice>
              <mc:Fallback>
                <p:oleObj name="Equation" r:id="rId2" imgW="952087" imgH="418918" progId="Equation.DSMT4">
                  <p:embed/>
                  <p:pic>
                    <p:nvPicPr>
                      <p:cNvPr id="19459" name="Object 2">
                        <a:extLst>
                          <a:ext uri="{FF2B5EF4-FFF2-40B4-BE49-F238E27FC236}">
                            <a16:creationId xmlns:a16="http://schemas.microsoft.com/office/drawing/2014/main" id="{FC5D4604-C0FE-14CA-63B6-3A32F2A3B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90" y="533400"/>
                        <a:ext cx="18018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9FD838B-6BFC-D42C-70D5-EABBF87F5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34440"/>
              </p:ext>
            </p:extLst>
          </p:nvPr>
        </p:nvGraphicFramePr>
        <p:xfrm>
          <a:off x="825003" y="1547813"/>
          <a:ext cx="17287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9609F018-8B6C-527C-F7C4-383E0760D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03" y="1547813"/>
                        <a:ext cx="17287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1F9120B-4856-47EF-C752-67B332E6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61064"/>
              </p:ext>
            </p:extLst>
          </p:nvPr>
        </p:nvGraphicFramePr>
        <p:xfrm>
          <a:off x="866278" y="2514600"/>
          <a:ext cx="17049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393529" progId="Equation.DSMT4">
                  <p:embed/>
                </p:oleObj>
              </mc:Choice>
              <mc:Fallback>
                <p:oleObj name="Equation" r:id="rId6" imgW="901309" imgH="393529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5CACA87-D011-2220-8F60-27D9A6D80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78" y="2514600"/>
                        <a:ext cx="17049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DE89993-7C9E-2109-DD06-350251838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3505200"/>
          <a:ext cx="15382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4AF4D2A4-2E5B-D347-29AB-596BE1B7B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505200"/>
                        <a:ext cx="15382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Triangle 6">
            <a:extLst>
              <a:ext uri="{FF2B5EF4-FFF2-40B4-BE49-F238E27FC236}">
                <a16:creationId xmlns:a16="http://schemas.microsoft.com/office/drawing/2014/main" id="{6973F0C1-05B8-A104-413F-4678FBFC3A44}"/>
              </a:ext>
            </a:extLst>
          </p:cNvPr>
          <p:cNvSpPr/>
          <p:nvPr/>
        </p:nvSpPr>
        <p:spPr>
          <a:xfrm>
            <a:off x="7337543" y="3518364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4910D3B-67DE-A320-DDFB-BC5B7FF8F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14140"/>
              </p:ext>
            </p:extLst>
          </p:nvPr>
        </p:nvGraphicFramePr>
        <p:xfrm>
          <a:off x="6059606" y="2788114"/>
          <a:ext cx="2138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177723" progId="Equation.DSMT4">
                  <p:embed/>
                </p:oleObj>
              </mc:Choice>
              <mc:Fallback>
                <p:oleObj name="Equation" r:id="rId10" imgW="1129810" imgH="177723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43615EDC-79B4-0F71-32AE-9557AAA63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06" y="2788114"/>
                        <a:ext cx="21383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11C0C53D-A31A-36DD-C3A5-D60B71013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20953"/>
              </p:ext>
            </p:extLst>
          </p:nvPr>
        </p:nvGraphicFramePr>
        <p:xfrm>
          <a:off x="8388468" y="2596026"/>
          <a:ext cx="1562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393700" progId="Equation.DSMT4">
                  <p:embed/>
                </p:oleObj>
              </mc:Choice>
              <mc:Fallback>
                <p:oleObj name="Equation" r:id="rId12" imgW="825500" imgH="3937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5D52C88B-F90D-2478-2CEB-A318D4D9D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68" y="2596026"/>
                        <a:ext cx="1562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50EBDB3-D2F5-8F73-E2BE-3EC70A9F1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45565"/>
              </p:ext>
            </p:extLst>
          </p:nvPr>
        </p:nvGraphicFramePr>
        <p:xfrm>
          <a:off x="8709143" y="4299414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E98206C-54F8-25C6-D1D5-C1CAD9983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143" y="4299414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8B7B8BA2-C2CA-7C0E-A5A5-31693C490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06619"/>
              </p:ext>
            </p:extLst>
          </p:nvPr>
        </p:nvGraphicFramePr>
        <p:xfrm>
          <a:off x="7032743" y="3975564"/>
          <a:ext cx="241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A7C6A8AC-E08A-4386-315F-5524DC499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743" y="3975564"/>
                        <a:ext cx="2413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E6303DA3-8F84-2475-7387-490C5637B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19524"/>
              </p:ext>
            </p:extLst>
          </p:nvPr>
        </p:nvGraphicFramePr>
        <p:xfrm>
          <a:off x="8280518" y="3542176"/>
          <a:ext cx="984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474" imgH="253890" progId="Equation.DSMT4">
                  <p:embed/>
                </p:oleObj>
              </mc:Choice>
              <mc:Fallback>
                <p:oleObj name="Equation" r:id="rId18" imgW="520474" imgH="25389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62C39534-F547-5754-0B18-3F3278D76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518" y="3542176"/>
                        <a:ext cx="9842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13553B76-1E0B-3CC4-B7AE-105714C63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52713"/>
              </p:ext>
            </p:extLst>
          </p:nvPr>
        </p:nvGraphicFramePr>
        <p:xfrm>
          <a:off x="8226543" y="4758201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C8E83C99-D8A9-A0E8-9899-8D722F910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543" y="4758201"/>
                        <a:ext cx="24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FCDAD96F-AEF0-24AD-A835-D3E0A7A36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414838"/>
          <a:ext cx="20431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032" imgH="444307" progId="Equation.DSMT4">
                  <p:embed/>
                </p:oleObj>
              </mc:Choice>
              <mc:Fallback>
                <p:oleObj name="Equation" r:id="rId22" imgW="1079032" imgH="444307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BF5BCF41-4FC8-E24F-1D35-04B801329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14838"/>
                        <a:ext cx="20431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BEF0F12-DFEB-4B7E-42FF-990AE76EB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449888"/>
          <a:ext cx="23542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600" imgH="508000" progId="Equation.DSMT4">
                  <p:embed/>
                </p:oleObj>
              </mc:Choice>
              <mc:Fallback>
                <p:oleObj name="Equation" r:id="rId24" imgW="1244600" imgH="5080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C32D305F-B066-A083-14D7-79E211D6E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49888"/>
                        <a:ext cx="23542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4E30C20E-EE2B-9452-3245-D33F4CF76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449888"/>
          <a:ext cx="1874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170" imgH="444307" progId="Equation.DSMT4">
                  <p:embed/>
                </p:oleObj>
              </mc:Choice>
              <mc:Fallback>
                <p:oleObj name="Equation" r:id="rId26" imgW="990170" imgH="444307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8FCAD04B-D62C-35BE-5901-A7721FC31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49888"/>
                        <a:ext cx="18748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98EB98FD-F05B-BB04-A8E7-A942DD334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67625"/>
              </p:ext>
            </p:extLst>
          </p:nvPr>
        </p:nvGraphicFramePr>
        <p:xfrm>
          <a:off x="6054606" y="5059375"/>
          <a:ext cx="18510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77760" imgH="444240" progId="Equation.DSMT4">
                  <p:embed/>
                </p:oleObj>
              </mc:Choice>
              <mc:Fallback>
                <p:oleObj name="Equation" r:id="rId28" imgW="977760" imgH="4442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4DE89993-7C9E-2109-DD06-350251838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606" y="5059375"/>
                        <a:ext cx="18510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A9B5925D-9DA1-D5AB-496E-41BA954B87E8}"/>
              </a:ext>
            </a:extLst>
          </p:cNvPr>
          <p:cNvCxnSpPr/>
          <p:nvPr/>
        </p:nvCxnSpPr>
        <p:spPr>
          <a:xfrm rot="10800000">
            <a:off x="2487614" y="3854954"/>
            <a:ext cx="3465855" cy="1594935"/>
          </a:xfrm>
          <a:prstGeom prst="curvedConnector3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6C80A3C-C019-0CA8-EB98-0F59293B2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49988"/>
              </p:ext>
            </p:extLst>
          </p:nvPr>
        </p:nvGraphicFramePr>
        <p:xfrm>
          <a:off x="304800" y="579440"/>
          <a:ext cx="2187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508000" progId="Equation.DSMT4">
                  <p:embed/>
                </p:oleObj>
              </mc:Choice>
              <mc:Fallback>
                <p:oleObj name="Equation" r:id="rId2" imgW="1155700" imgH="508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27EF682-802D-2BBE-4B46-29463BFC5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440"/>
                        <a:ext cx="2187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A024488-EFDB-E2E3-8BDD-A6E35F4F6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101602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0BD697D-098F-DCDA-CBDC-4BC7F6CDE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50519"/>
              </p:ext>
            </p:extLst>
          </p:nvPr>
        </p:nvGraphicFramePr>
        <p:xfrm>
          <a:off x="317500" y="2016331"/>
          <a:ext cx="1514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100" imgH="508000" progId="Equation.DSMT4">
                  <p:embed/>
                </p:oleObj>
              </mc:Choice>
              <mc:Fallback>
                <p:oleObj name="Equation" r:id="rId4" imgW="800100" imgH="5080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89314A19-5EE2-699E-2506-24FEFFAED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016331"/>
                        <a:ext cx="15144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137BCAA-E46B-73BF-3B4B-F4D4F937C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11953"/>
              </p:ext>
            </p:extLst>
          </p:nvPr>
        </p:nvGraphicFramePr>
        <p:xfrm>
          <a:off x="1831975" y="2016331"/>
          <a:ext cx="180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571252" progId="Equation.DSMT4">
                  <p:embed/>
                </p:oleObj>
              </mc:Choice>
              <mc:Fallback>
                <p:oleObj name="Equation" r:id="rId6" imgW="952087" imgH="571252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BF295951-F628-8B19-105D-EB285F083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016331"/>
                        <a:ext cx="1803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06FBA70-3F65-2634-D9FB-0822AEDBA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35441"/>
              </p:ext>
            </p:extLst>
          </p:nvPr>
        </p:nvGraphicFramePr>
        <p:xfrm>
          <a:off x="3886200" y="2248106"/>
          <a:ext cx="1825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4781" imgH="177723" progId="Equation.DSMT4">
                  <p:embed/>
                </p:oleObj>
              </mc:Choice>
              <mc:Fallback>
                <p:oleObj name="Equation" r:id="rId8" imgW="964781" imgH="177723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9615BBD6-83AA-3343-4D8D-CA5258AE8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48106"/>
                        <a:ext cx="1825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D911B52-5703-8CCE-3690-1C4212FEC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93474"/>
              </p:ext>
            </p:extLst>
          </p:nvPr>
        </p:nvGraphicFramePr>
        <p:xfrm>
          <a:off x="5929313" y="2233819"/>
          <a:ext cx="28336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7950" imgH="177723" progId="Equation.DSMT4">
                  <p:embed/>
                </p:oleObj>
              </mc:Choice>
              <mc:Fallback>
                <p:oleObj name="Equation" r:id="rId10" imgW="1497950" imgH="177723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EB3E059F-85B8-872A-2B81-7F41357F3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233819"/>
                        <a:ext cx="28336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9A848ED5-1C94-A2E8-2851-1D73DAEF3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53735"/>
              </p:ext>
            </p:extLst>
          </p:nvPr>
        </p:nvGraphicFramePr>
        <p:xfrm>
          <a:off x="4013200" y="2975181"/>
          <a:ext cx="4368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400" imgH="228600" progId="Equation.DSMT4">
                  <p:embed/>
                </p:oleObj>
              </mc:Choice>
              <mc:Fallback>
                <p:oleObj name="Equation" r:id="rId12" imgW="231140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6A409D0E-EAF9-B1A5-9FCB-5412D1B07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975181"/>
                        <a:ext cx="4368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0DF670E-7804-FB3A-D200-AC3B52C84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74767"/>
              </p:ext>
            </p:extLst>
          </p:nvPr>
        </p:nvGraphicFramePr>
        <p:xfrm>
          <a:off x="7067550" y="3480006"/>
          <a:ext cx="10096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9" imgH="203112" progId="Equation.DSMT4">
                  <p:embed/>
                </p:oleObj>
              </mc:Choice>
              <mc:Fallback>
                <p:oleObj name="Equation" r:id="rId14" imgW="533169" imgH="203112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15491647-F187-31AE-53A3-4E4C16B5C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3480006"/>
                        <a:ext cx="10096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B73C1A1-ED65-3AD3-68E1-52D681D8C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56308"/>
              </p:ext>
            </p:extLst>
          </p:nvPr>
        </p:nvGraphicFramePr>
        <p:xfrm>
          <a:off x="342900" y="3335544"/>
          <a:ext cx="2212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7893" imgH="571252" progId="Equation.DSMT4">
                  <p:embed/>
                </p:oleObj>
              </mc:Choice>
              <mc:Fallback>
                <p:oleObj name="Equation" r:id="rId16" imgW="1167893" imgH="571252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6D602499-96AC-2D85-BB77-8F489497B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335544"/>
                        <a:ext cx="2212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EF3F26C7-CB84-6792-D16B-ECD107742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75685"/>
              </p:ext>
            </p:extLst>
          </p:nvPr>
        </p:nvGraphicFramePr>
        <p:xfrm>
          <a:off x="377825" y="4516644"/>
          <a:ext cx="22129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7893" imgH="393529" progId="Equation.DSMT4">
                  <p:embed/>
                </p:oleObj>
              </mc:Choice>
              <mc:Fallback>
                <p:oleObj name="Equation" r:id="rId18" imgW="1167893" imgH="393529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FF476D93-0F4B-B83E-2BFB-614A9DEB2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516644"/>
                        <a:ext cx="22129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9FD05C05-0CBD-1282-A248-46080183F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60959"/>
              </p:ext>
            </p:extLst>
          </p:nvPr>
        </p:nvGraphicFramePr>
        <p:xfrm>
          <a:off x="381000" y="5583444"/>
          <a:ext cx="16367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25" imgH="393529" progId="Equation.DSMT4">
                  <p:embed/>
                </p:oleObj>
              </mc:Choice>
              <mc:Fallback>
                <p:oleObj name="Equation" r:id="rId20" imgW="863225" imgH="393529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5EF21D8B-D468-831C-4F4C-027D68A10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83444"/>
                        <a:ext cx="163671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FFAE3699-6334-152A-AE09-96D1B327E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63636"/>
              </p:ext>
            </p:extLst>
          </p:nvPr>
        </p:nvGraphicFramePr>
        <p:xfrm>
          <a:off x="339261" y="1587033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2" imgW="393126" imgH="142917" progId="Photoshop.Image.7">
                  <p:embed/>
                </p:oleObj>
              </mc:Choice>
              <mc:Fallback>
                <p:oleObj name="Image" r:id="rId22" imgW="393126" imgH="142917" progId="Photoshop.Image.7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02280428-8214-224A-4F76-D01EBF047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61" y="1587033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CD02DA9F-E29E-34BC-9ED3-DCA5FB07835C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125275" y="703568"/>
            <a:ext cx="7606553" cy="686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7621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B0DABB6F-B37E-D9D1-BB4C-4880C4415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8" y="381000"/>
          <a:ext cx="16367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393529" progId="Equation.DSMT4">
                  <p:embed/>
                </p:oleObj>
              </mc:Choice>
              <mc:Fallback>
                <p:oleObj name="Equation" r:id="rId2" imgW="863225" imgH="393529" progId="Equation.DSMT4">
                  <p:embed/>
                  <p:pic>
                    <p:nvPicPr>
                      <p:cNvPr id="23555" name="Object 2">
                        <a:extLst>
                          <a:ext uri="{FF2B5EF4-FFF2-40B4-BE49-F238E27FC236}">
                            <a16:creationId xmlns:a16="http://schemas.microsoft.com/office/drawing/2014/main" id="{D0B1223B-CFB4-0F58-C975-74CBF16BD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81000"/>
                        <a:ext cx="16367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4E21C7-D0E4-E97F-3C56-E5BF030AE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1447800"/>
          <a:ext cx="14192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469900" progId="Equation.DSMT4">
                  <p:embed/>
                </p:oleObj>
              </mc:Choice>
              <mc:Fallback>
                <p:oleObj name="Equation" r:id="rId4" imgW="749300" imgH="4699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98A513F-B37F-DDD7-AC47-5AF21812C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447800"/>
                        <a:ext cx="14192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282787-72B8-806C-8E1E-73E3D3998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2533650"/>
          <a:ext cx="1611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8D0009-FF55-4CAD-2297-2ADCA88FC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33650"/>
                        <a:ext cx="16113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37C76C7-AE90-4E0A-E35A-00CB03A90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736850"/>
          <a:ext cx="16081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177723" progId="Equation.DSMT4">
                  <p:embed/>
                </p:oleObj>
              </mc:Choice>
              <mc:Fallback>
                <p:oleObj name="Equation" r:id="rId8" imgW="850531" imgH="17772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5FC9DCFB-B91C-4B35-1339-638EECAF7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36850"/>
                        <a:ext cx="16081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E82065A-7E0B-71AE-39D7-6D4E24F9B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736850"/>
          <a:ext cx="2185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199" imgH="177723" progId="Equation.DSMT4">
                  <p:embed/>
                </p:oleObj>
              </mc:Choice>
              <mc:Fallback>
                <p:oleObj name="Equation" r:id="rId10" imgW="1155199" imgH="177723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FBD1F1A-A959-6D85-2C90-8EB445ECA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36850"/>
                        <a:ext cx="2185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FF8096-0C72-36DC-CEA7-A27E5280A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3" y="3524250"/>
          <a:ext cx="1177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6B3C4F-FECB-96FD-0612-9109A3FF3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524250"/>
                        <a:ext cx="1177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5D1A13-3E04-AEE6-E880-647E5E29F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4419600"/>
          <a:ext cx="1298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03200" progId="Equation.DSMT4">
                  <p:embed/>
                </p:oleObj>
              </mc:Choice>
              <mc:Fallback>
                <p:oleObj name="Equation" r:id="rId14" imgW="685800" imgH="203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C072AB-70A9-B2E8-4B3E-65013A945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419600"/>
                        <a:ext cx="12985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58FA28-1366-A61A-C0B5-8A942DE79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029200"/>
          <a:ext cx="11779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393529" progId="Equation.DSMT4">
                  <p:embed/>
                </p:oleObj>
              </mc:Choice>
              <mc:Fallback>
                <p:oleObj name="Equation" r:id="rId16" imgW="622030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94DC444-73F8-8335-8F24-959C8A502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11779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B89F686-652A-5C6A-3E2E-DC16FEBE5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5888038"/>
          <a:ext cx="15621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500" imgH="393700" progId="Equation.DSMT4">
                  <p:embed/>
                </p:oleObj>
              </mc:Choice>
              <mc:Fallback>
                <p:oleObj name="Equation" r:id="rId18" imgW="825500" imgH="3937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5FEA8D-6DD9-97D5-C134-F7EE664B9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888038"/>
                        <a:ext cx="15621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3617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AF3BB9B-3EA1-4A73-8E4C-F6416E0C5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46920"/>
              </p:ext>
            </p:extLst>
          </p:nvPr>
        </p:nvGraphicFramePr>
        <p:xfrm>
          <a:off x="533400" y="122046"/>
          <a:ext cx="15621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E6360251-A151-144D-9E5A-CB39744E9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2046"/>
                        <a:ext cx="15621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Triangle 2">
            <a:extLst>
              <a:ext uri="{FF2B5EF4-FFF2-40B4-BE49-F238E27FC236}">
                <a16:creationId xmlns:a16="http://schemas.microsoft.com/office/drawing/2014/main" id="{BA8BA202-BAAA-CF9F-79BA-EF9FA663A982}"/>
              </a:ext>
            </a:extLst>
          </p:cNvPr>
          <p:cNvSpPr/>
          <p:nvPr/>
        </p:nvSpPr>
        <p:spPr>
          <a:xfrm>
            <a:off x="4855369" y="1242811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69AF98C-F5A9-451B-75F2-2FFE3FCE3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31641"/>
              </p:ext>
            </p:extLst>
          </p:nvPr>
        </p:nvGraphicFramePr>
        <p:xfrm>
          <a:off x="3566319" y="512561"/>
          <a:ext cx="2162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4" imgH="177723" progId="Equation.DSMT4">
                  <p:embed/>
                </p:oleObj>
              </mc:Choice>
              <mc:Fallback>
                <p:oleObj name="Equation" r:id="rId4" imgW="1142504" imgH="17772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BA99CEC-0923-F453-2C70-41EEF92EB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319" y="512561"/>
                        <a:ext cx="2162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937826F-77D4-7474-BF40-DE39D7125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60098"/>
              </p:ext>
            </p:extLst>
          </p:nvPr>
        </p:nvGraphicFramePr>
        <p:xfrm>
          <a:off x="5985669" y="301423"/>
          <a:ext cx="1562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72CE3B03-2D93-CD35-5CDA-FA1CAAD62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669" y="301423"/>
                        <a:ext cx="1562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05E92CEA-EE0F-0F7B-9019-43E3E43C0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05207"/>
              </p:ext>
            </p:extLst>
          </p:nvPr>
        </p:nvGraphicFramePr>
        <p:xfrm>
          <a:off x="6226969" y="2023861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ECDDD01-AE2E-BEAA-F8C5-0FEF7218A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969" y="2023861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F6D98006-BA41-4C88-E043-9E995519C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84526"/>
              </p:ext>
            </p:extLst>
          </p:nvPr>
        </p:nvGraphicFramePr>
        <p:xfrm>
          <a:off x="3806031" y="1592061"/>
          <a:ext cx="9159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253890" progId="Equation.DSMT4">
                  <p:embed/>
                </p:oleObj>
              </mc:Choice>
              <mc:Fallback>
                <p:oleObj name="Equation" r:id="rId10" imgW="482391" imgH="25389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B9A78C19-ED24-09A1-493C-237006517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031" y="1592061"/>
                        <a:ext cx="9159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CF37675E-26FE-2F61-6E1F-C2690399D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9628"/>
              </p:ext>
            </p:extLst>
          </p:nvPr>
        </p:nvGraphicFramePr>
        <p:xfrm>
          <a:off x="5939631" y="1374573"/>
          <a:ext cx="2397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9ED83BDE-40F3-599E-B80B-13828C596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631" y="1374573"/>
                        <a:ext cx="2397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7AD07294-1173-FAFF-D42E-F4D5DC8E7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45478"/>
              </p:ext>
            </p:extLst>
          </p:nvPr>
        </p:nvGraphicFramePr>
        <p:xfrm>
          <a:off x="5779294" y="2482648"/>
          <a:ext cx="1698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707" imgH="164742" progId="Equation.DSMT4">
                  <p:embed/>
                </p:oleObj>
              </mc:Choice>
              <mc:Fallback>
                <p:oleObj name="Equation" r:id="rId14" imgW="88707" imgH="164742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F73BEF97-10EA-879D-7906-072727F83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294" y="2482648"/>
                        <a:ext cx="1698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CDD820-FDCA-A225-BE25-07AB9DB8B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35815"/>
              </p:ext>
            </p:extLst>
          </p:nvPr>
        </p:nvGraphicFramePr>
        <p:xfrm>
          <a:off x="539750" y="982471"/>
          <a:ext cx="18986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865" imgH="634725" progId="Equation.DSMT4">
                  <p:embed/>
                </p:oleObj>
              </mc:Choice>
              <mc:Fallback>
                <p:oleObj name="Equation" r:id="rId16" imgW="1002865" imgH="63472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1017B7E-358B-1889-781A-6BAFB4130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2471"/>
                        <a:ext cx="18986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84F0A1-02F3-B863-655C-E3149C307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78916"/>
              </p:ext>
            </p:extLst>
          </p:nvPr>
        </p:nvGraphicFramePr>
        <p:xfrm>
          <a:off x="533400" y="2165900"/>
          <a:ext cx="17557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6698" imgH="533169" progId="Equation.DSMT4">
                  <p:embed/>
                </p:oleObj>
              </mc:Choice>
              <mc:Fallback>
                <p:oleObj name="Equation" r:id="rId18" imgW="926698" imgH="53316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8781A69-C6B3-9F23-A50F-ADF121E2E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65900"/>
                        <a:ext cx="17557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E843FEB-3E10-425F-C2DC-79CD17CD8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72249"/>
              </p:ext>
            </p:extLst>
          </p:nvPr>
        </p:nvGraphicFramePr>
        <p:xfrm>
          <a:off x="533400" y="4115082"/>
          <a:ext cx="1730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419100" progId="Equation.DSMT4">
                  <p:embed/>
                </p:oleObj>
              </mc:Choice>
              <mc:Fallback>
                <p:oleObj name="Equation" r:id="rId20" imgW="914400" imgH="4191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554F2BE-53D7-448C-B52B-CCC1F1A7B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5082"/>
                        <a:ext cx="1730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C67F2E4-54C8-DE27-BE94-03AB874D4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5369" y="5221490"/>
            <a:ext cx="3836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Wow!! That was fun!!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1920F3-40B5-38E1-80C4-C4580C497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844" y="5972377"/>
            <a:ext cx="6129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I can’t wait to do my homework!!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D18D43-3887-84B0-9A30-1E1F17A8A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0092"/>
              </p:ext>
            </p:extLst>
          </p:nvPr>
        </p:nvGraphicFramePr>
        <p:xfrm>
          <a:off x="549275" y="3227624"/>
          <a:ext cx="20415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457200" progId="Equation.DSMT4">
                  <p:embed/>
                </p:oleObj>
              </mc:Choice>
              <mc:Fallback>
                <p:oleObj name="Equation" r:id="rId22" imgW="10792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550A4BC-9CFF-B2AF-144F-3DBAD9748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227624"/>
                        <a:ext cx="20415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21DAEC-D823-1F4B-AA40-8E3183500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65739"/>
              </p:ext>
            </p:extLst>
          </p:nvPr>
        </p:nvGraphicFramePr>
        <p:xfrm>
          <a:off x="457200" y="5014856"/>
          <a:ext cx="18494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760" imgH="431640" progId="Equation.DSMT4">
                  <p:embed/>
                </p:oleObj>
              </mc:Choice>
              <mc:Fallback>
                <p:oleObj name="Equation" r:id="rId24" imgW="9777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E843FEB-3E10-425F-C2DC-79CD17CD8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14856"/>
                        <a:ext cx="18494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7343468-1AF0-274C-B69A-5B366CB2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08658"/>
              </p:ext>
            </p:extLst>
          </p:nvPr>
        </p:nvGraphicFramePr>
        <p:xfrm>
          <a:off x="508000" y="5857875"/>
          <a:ext cx="1752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000" imgH="431640" progId="Equation.DSMT4">
                  <p:embed/>
                </p:oleObj>
              </mc:Choice>
              <mc:Fallback>
                <p:oleObj name="Equation" r:id="rId26" imgW="9270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21DAEC-D823-1F4B-AA40-8E3183500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857875"/>
                        <a:ext cx="17526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6FDB6785-B2D1-DDC6-0F73-7D8310ED5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98012"/>
              </p:ext>
            </p:extLst>
          </p:nvPr>
        </p:nvGraphicFramePr>
        <p:xfrm>
          <a:off x="3975894" y="3012180"/>
          <a:ext cx="1803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200" imgH="444240" progId="Equation.DSMT4">
                  <p:embed/>
                </p:oleObj>
              </mc:Choice>
              <mc:Fallback>
                <p:oleObj name="Equation" r:id="rId28" imgW="952200" imgH="4442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2AF3BB9B-3EA1-4A73-8E4C-F6416E0C5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894" y="3012180"/>
                        <a:ext cx="1803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292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CD942D0-EACC-32C0-FAC1-FBC0904B57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302" y="691984"/>
            <a:ext cx="2702830" cy="587327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38D8358-DE00-747F-F936-1ACE8A6231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455" y="1148991"/>
            <a:ext cx="3105150" cy="23431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AB10DAF-E8C7-2C51-1FAB-017FC5CE3B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1339" y="697959"/>
            <a:ext cx="701101" cy="32768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68A839C-EBB6-217C-2354-E950853853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4309" y="699604"/>
            <a:ext cx="708721" cy="32006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64C5F2C-77A1-DB31-6641-E739BEA1B9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0456" y="1148388"/>
            <a:ext cx="3105149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C7FA3583-89FB-84A1-2CC4-74BAD253C3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0455" y="1148991"/>
            <a:ext cx="3105149" cy="2342547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C5C5C6B-81AF-AF31-68B6-EB4D3ADBDC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00455" y="1148992"/>
            <a:ext cx="3105149" cy="234254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E0211D3-27B4-280C-09DB-87DE6D7446F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0454" y="1142413"/>
            <a:ext cx="3105150" cy="23431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C0C0DB4D-D5AE-A2DF-63ED-71156DDCD8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4899" y="691984"/>
            <a:ext cx="701101" cy="327688"/>
          </a:xfrm>
          <a:prstGeom prst="rect">
            <a:avLst/>
          </a:prstGeom>
        </p:spPr>
      </p:pic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D0EA4200-E459-23D4-AE47-632EA414D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60741"/>
              </p:ext>
            </p:extLst>
          </p:nvPr>
        </p:nvGraphicFramePr>
        <p:xfrm>
          <a:off x="3700454" y="3708408"/>
          <a:ext cx="1514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507960" progId="Equation.DSMT4">
                  <p:embed/>
                </p:oleObj>
              </mc:Choice>
              <mc:Fallback>
                <p:oleObj name="Equation" r:id="rId10" imgW="799920" imgH="50796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6C80A3C-C019-0CA8-EB98-0F59293B2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54" y="3708408"/>
                        <a:ext cx="15144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8CFBC7ED-05D7-268F-2D15-8F070940968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37869" y="691984"/>
            <a:ext cx="739204" cy="34293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8382AE9D-581A-FA2C-A3EB-0CCA697718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02916" y="1150727"/>
            <a:ext cx="3105150" cy="234315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AF82BD6-A081-766B-58DE-A495DA85A9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8459" y="700648"/>
            <a:ext cx="701101" cy="327688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C83ED19-749C-5413-4833-F45A478C927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04572" y="1145191"/>
            <a:ext cx="3105150" cy="234315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F434C80B-0FB8-5BAB-95C3-576F259EA2F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07032" y="1145191"/>
            <a:ext cx="3105150" cy="234315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488CA66-9DCA-8D79-4733-D105FC38337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31429" y="695714"/>
            <a:ext cx="708721" cy="327688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C0481D3-4098-19FC-51CE-9B11A12A58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6371" y="691984"/>
            <a:ext cx="701101" cy="327688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7403FA4E-B0A1-6B74-D1D1-995EAF327F8E}"/>
              </a:ext>
            </a:extLst>
          </p:cNvPr>
          <p:cNvSpPr txBox="1"/>
          <p:nvPr/>
        </p:nvSpPr>
        <p:spPr>
          <a:xfrm>
            <a:off x="6939406" y="1766336"/>
            <a:ext cx="25202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eitful Decimal!!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A5077CD-F142-A92B-2533-C0AD980990BD}"/>
              </a:ext>
            </a:extLst>
          </p:cNvPr>
          <p:cNvSpPr txBox="1"/>
          <p:nvPr/>
        </p:nvSpPr>
        <p:spPr>
          <a:xfrm>
            <a:off x="6939406" y="1409893"/>
            <a:ext cx="33654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d Form, Exact Answer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D70CFF3-0059-2A47-2315-5AD423D483DF}"/>
              </a:ext>
            </a:extLst>
          </p:cNvPr>
          <p:cNvSpPr txBox="1"/>
          <p:nvPr/>
        </p:nvSpPr>
        <p:spPr>
          <a:xfrm>
            <a:off x="194297" y="199421"/>
            <a:ext cx="34870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r Algebra Systems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820070D-F8B6-CC61-F55A-D46B90C17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99491"/>
              </p:ext>
            </p:extLst>
          </p:nvPr>
        </p:nvGraphicFramePr>
        <p:xfrm>
          <a:off x="10432103" y="1291961"/>
          <a:ext cx="13382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21DAEC-D823-1F4B-AA40-8E3183500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2103" y="1291961"/>
                        <a:ext cx="13382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2231D47B-E144-4E49-EAD8-7C6516408307}"/>
              </a:ext>
            </a:extLst>
          </p:cNvPr>
          <p:cNvSpPr txBox="1"/>
          <p:nvPr/>
        </p:nvSpPr>
        <p:spPr>
          <a:xfrm>
            <a:off x="6977073" y="2131443"/>
            <a:ext cx="187102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Sig – Figs!!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6440C73-C6D7-211B-CD2B-922C287BE631}"/>
              </a:ext>
            </a:extLst>
          </p:cNvPr>
          <p:cNvGrpSpPr/>
          <p:nvPr/>
        </p:nvGrpSpPr>
        <p:grpSpPr>
          <a:xfrm>
            <a:off x="7439009" y="2731623"/>
            <a:ext cx="3948275" cy="3833637"/>
            <a:chOff x="7439009" y="2731623"/>
            <a:chExt cx="3948275" cy="3833637"/>
          </a:xfrm>
        </p:grpSpPr>
        <p:pic>
          <p:nvPicPr>
            <p:cNvPr id="2" name="Picture 1" descr="A graph of a function&#10;&#10;Description automatically generated">
              <a:extLst>
                <a:ext uri="{FF2B5EF4-FFF2-40B4-BE49-F238E27FC236}">
                  <a16:creationId xmlns:a16="http://schemas.microsoft.com/office/drawing/2014/main" id="{0DEAAD70-DF9C-BF9A-989A-390B0456C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9009" y="2819552"/>
              <a:ext cx="3745708" cy="3745708"/>
            </a:xfrm>
            <a:prstGeom prst="rect">
              <a:avLst/>
            </a:prstGeom>
          </p:spPr>
        </p:pic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BD3209BD-5DC3-6BFB-11D5-4A8358D193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361947"/>
                </p:ext>
              </p:extLst>
            </p:nvPr>
          </p:nvGraphicFramePr>
          <p:xfrm>
            <a:off x="9976901" y="2731623"/>
            <a:ext cx="1410383" cy="79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01440" imgH="507960" progId="Equation.DSMT4">
                    <p:embed/>
                  </p:oleObj>
                </mc:Choice>
                <mc:Fallback>
                  <p:oleObj name="Equation" r:id="rId20" imgW="901440" imgH="507960" progId="Equation.DSMT4">
                    <p:embed/>
                    <p:pic>
                      <p:nvPicPr>
                        <p:cNvPr id="5" name="Object 2">
                          <a:extLst>
                            <a:ext uri="{FF2B5EF4-FFF2-40B4-BE49-F238E27FC236}">
                              <a16:creationId xmlns:a16="http://schemas.microsoft.com/office/drawing/2014/main" id="{40BD697D-098F-DCDA-CBDC-4BC7F6CDE1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6901" y="2731623"/>
                          <a:ext cx="1410383" cy="79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911798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8" grpId="0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E84A8A1-CA02-F40E-B828-FF7CD0D0DE4F}"/>
              </a:ext>
            </a:extLst>
          </p:cNvPr>
          <p:cNvSpPr/>
          <p:nvPr/>
        </p:nvSpPr>
        <p:spPr>
          <a:xfrm>
            <a:off x="109182" y="143932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35C7C6-3445-540C-6A44-9C4E821C76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418" y="720055"/>
            <a:ext cx="5073174" cy="27221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512FEF-19C5-0480-F34F-D8F94920C3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5267" y="630308"/>
            <a:ext cx="1916884" cy="502920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8500E2B-76E0-0F7D-FD4F-1C90B4946BD7}"/>
              </a:ext>
            </a:extLst>
          </p:cNvPr>
          <p:cNvSpPr txBox="1"/>
          <p:nvPr/>
        </p:nvSpPr>
        <p:spPr>
          <a:xfrm>
            <a:off x="194297" y="180632"/>
            <a:ext cx="34870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r Algebra System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3CCAC2E-818D-8AF6-DA4C-28EBF30420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607896"/>
            <a:ext cx="5245875" cy="606383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22C4E6B-78E8-372C-F12D-11161478AC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970" y="611699"/>
            <a:ext cx="5245875" cy="60583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4FA758-B08A-EF04-5F1B-89A44517FE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458" y="607896"/>
            <a:ext cx="5273387" cy="609564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7B99E0-14A8-BE7B-A2BD-6C5A1A0E5A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127" y="607896"/>
            <a:ext cx="5273387" cy="609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77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31B33A1-6B72-9A72-DB0D-AD4506EFF607}"/>
              </a:ext>
            </a:extLst>
          </p:cNvPr>
          <p:cNvSpPr/>
          <p:nvPr/>
        </p:nvSpPr>
        <p:spPr>
          <a:xfrm>
            <a:off x="46677" y="144058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B1A3C7-D904-27D4-7331-47088D739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26" y="101602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B6D03473-9A3F-DDC5-A140-608809B0E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06378"/>
              </p:ext>
            </p:extLst>
          </p:nvPr>
        </p:nvGraphicFramePr>
        <p:xfrm>
          <a:off x="188949" y="1255094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93126" imgH="142917" progId="Photoshop.Image.7">
                  <p:embed/>
                </p:oleObj>
              </mc:Choice>
              <mc:Fallback>
                <p:oleObj name="Image" r:id="rId2" imgW="393126" imgH="142917" progId="Photoshop.Image.7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FFAE3699-6334-152A-AE09-96D1B327E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49" y="1255094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2AA34B8-3774-CD0E-816C-D2FF9C4A814F}"/>
                  </a:ext>
                </a:extLst>
              </p:cNvPr>
              <p:cNvSpPr txBox="1"/>
              <p:nvPr/>
            </p:nvSpPr>
            <p:spPr>
              <a:xfrm>
                <a:off x="126318" y="472836"/>
                <a:ext cx="10077485" cy="748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volume of the solid obtained by rotating about the line </a:t>
                </a:r>
                <a:r>
                  <a:rPr lang="en-US" sz="20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the region under the curve</a:t>
                </a:r>
                <a:r>
                  <a:rPr lang="en-US" sz="2000" b="0" i="0" u="none" strike="noStrik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. 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2AA34B8-3774-CD0E-816C-D2FF9C4A8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18" y="472836"/>
                <a:ext cx="10077485" cy="748090"/>
              </a:xfrm>
              <a:prstGeom prst="rect">
                <a:avLst/>
              </a:prstGeom>
              <a:blipFill>
                <a:blip r:embed="rId4"/>
                <a:stretch>
                  <a:fillRect l="-665" t="-4918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FA478EC-B586-AC4B-D62C-D85C30165A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7742" y="1141570"/>
            <a:ext cx="3813582" cy="2165648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C712D4-857B-B2FF-9615-45CD0ACD2057}"/>
              </a:ext>
            </a:extLst>
          </p:cNvPr>
          <p:cNvCxnSpPr/>
          <p:nvPr/>
        </p:nvCxnSpPr>
        <p:spPr>
          <a:xfrm>
            <a:off x="9502516" y="1855218"/>
            <a:ext cx="0" cy="9738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5553CF3-ABAE-34AD-46F1-ED700EE3D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55272"/>
              </p:ext>
            </p:extLst>
          </p:nvPr>
        </p:nvGraphicFramePr>
        <p:xfrm>
          <a:off x="9396479" y="2886570"/>
          <a:ext cx="217921" cy="24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937826F-77D4-7474-BF40-DE39D7125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479" y="2886570"/>
                        <a:ext cx="217921" cy="241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E8A9B4D3-ED82-2BD6-A032-258B0A26BB41}"/>
              </a:ext>
            </a:extLst>
          </p:cNvPr>
          <p:cNvGrpSpPr/>
          <p:nvPr/>
        </p:nvGrpSpPr>
        <p:grpSpPr>
          <a:xfrm>
            <a:off x="9502516" y="1706283"/>
            <a:ext cx="1839078" cy="1287224"/>
            <a:chOff x="8512939" y="2304919"/>
            <a:chExt cx="1839078" cy="1287224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1BACC43-80B8-C574-8539-FB6F2B919BDA}"/>
                </a:ext>
              </a:extLst>
            </p:cNvPr>
            <p:cNvCxnSpPr/>
            <p:nvPr/>
          </p:nvCxnSpPr>
          <p:spPr>
            <a:xfrm>
              <a:off x="10352017" y="2475420"/>
              <a:ext cx="0" cy="97389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5FF458D-B23D-F37A-88CC-5D9C261B7CA9}"/>
                </a:ext>
              </a:extLst>
            </p:cNvPr>
            <p:cNvSpPr/>
            <p:nvPr/>
          </p:nvSpPr>
          <p:spPr>
            <a:xfrm>
              <a:off x="8512939" y="2304919"/>
              <a:ext cx="1839074" cy="29947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DCF8F6A-EC98-6B92-2C25-A4760DB103C2}"/>
                </a:ext>
              </a:extLst>
            </p:cNvPr>
            <p:cNvSpPr/>
            <p:nvPr/>
          </p:nvSpPr>
          <p:spPr>
            <a:xfrm>
              <a:off x="8512939" y="3292666"/>
              <a:ext cx="1839074" cy="29947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178DEF2D-1F28-D1C3-2BF5-C2098A9985B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4757" y="1749469"/>
            <a:ext cx="3389084" cy="82386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BA70106-2F9A-2575-6D4A-450BA69C0F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3973" y="2094114"/>
            <a:ext cx="618476" cy="4792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AB5FE88-E9A0-DD03-C285-6F25BB9748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2427" y="2094114"/>
            <a:ext cx="309238" cy="47922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C62A4A3-ABEC-9599-5BE5-65B6511F37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6840" y="2136570"/>
            <a:ext cx="756618" cy="47922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2380976-B862-4B56-5B8A-2BCDF1B875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88679" y="2072212"/>
            <a:ext cx="1053924" cy="47922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AB145CD-C04F-545A-37AD-7CA3C06A49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44909" y="2153873"/>
            <a:ext cx="483029" cy="47922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78EE08-7226-C5F5-BE69-FA9AF7CC7B7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5747" y="1465789"/>
            <a:ext cx="1489493" cy="31175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62C28B7-9929-83A5-2903-C02EE9794F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3852" y="2663263"/>
            <a:ext cx="4641926" cy="40220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E6F55B4-14B0-2506-BEE6-055E913DF65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7467" y="3210111"/>
            <a:ext cx="1731850" cy="28864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949FA90-914B-BE10-F82A-A0B7AA50AF7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9319" y="2596877"/>
            <a:ext cx="2281614" cy="47922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B63438D-1253-9965-9518-90FA4246D27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765" y="2652204"/>
            <a:ext cx="2457207" cy="47922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01F161BB-C97E-FA96-3C90-4977DA93DE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9824" y="3602094"/>
            <a:ext cx="4509434" cy="359619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3FD391E-E51B-F4E1-B5EA-0BF2B94F5C1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1853" y="3589539"/>
            <a:ext cx="1567945" cy="37217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B8DFE9E-3658-B3BA-A2C2-A8DFCFFB26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99798" y="3611976"/>
            <a:ext cx="2311443" cy="37217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CB1F0441-2961-2A1C-619D-A97D193719F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9824" y="4090162"/>
            <a:ext cx="2299669" cy="383277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C273949-7534-88D5-9725-C9BE7D75231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6197" y="4622021"/>
            <a:ext cx="1632482" cy="41640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961BB1C3-4E31-191D-1552-A7F0C0E7A6F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7271" y="5160692"/>
            <a:ext cx="1419550" cy="54889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C667BB1-10B9-F785-EFFA-2DE5B745160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14523" y="5250567"/>
            <a:ext cx="1362767" cy="364351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99ACEADB-C5BA-1077-9EC5-FC07D45DE7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97919" y="5250567"/>
            <a:ext cx="517073" cy="3721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FA95130-F055-9D41-EF25-CC0F35C1555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18424" y="5814226"/>
            <a:ext cx="4362748" cy="279177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30B546BB-06EE-38E5-F6CF-869DC51D207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7542" y="5797103"/>
            <a:ext cx="1362766" cy="335768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7919BE33-FDE9-7DB7-76D2-2CDDC0FC29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7510" y="5757635"/>
            <a:ext cx="2363129" cy="335768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F107AB6A-2CBE-77C1-4F89-C64148DB740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18424" y="6260478"/>
            <a:ext cx="3468432" cy="38801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15781F0-45AE-C077-BFC9-E69E675B63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4054" y="6234171"/>
            <a:ext cx="1484461" cy="38801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AAA95D07-CD75-F8EC-45F4-79E1101C6A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10268" y="6209196"/>
            <a:ext cx="1823624" cy="388010"/>
          </a:xfrm>
          <a:prstGeom prst="rect">
            <a:avLst/>
          </a:prstGeom>
        </p:spPr>
      </p:pic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0E21B9FF-6653-E86E-F205-C4A39B039D29}"/>
              </a:ext>
            </a:extLst>
          </p:cNvPr>
          <p:cNvCxnSpPr>
            <a:cxnSpLocks/>
          </p:cNvCxnSpPr>
          <p:nvPr/>
        </p:nvCxnSpPr>
        <p:spPr>
          <a:xfrm>
            <a:off x="5661817" y="3307218"/>
            <a:ext cx="0" cy="334127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57">
            <a:extLst>
              <a:ext uri="{FF2B5EF4-FFF2-40B4-BE49-F238E27FC236}">
                <a16:creationId xmlns:a16="http://schemas.microsoft.com/office/drawing/2014/main" id="{8CCD6F27-D20D-392E-67B4-7DDFBE2ABAD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851159" y="3300015"/>
            <a:ext cx="2380111" cy="397474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04DB01A6-6A14-6E4B-E26B-6BD43FA6BFD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821307" y="3754595"/>
            <a:ext cx="2848562" cy="416401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139ED5AE-ECA4-C127-073D-15FCE53DB790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857169" y="4282877"/>
            <a:ext cx="2091468" cy="44479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99138A9E-EDB9-7E2A-B3AE-9526DC2F4BF8}"/>
              </a:ext>
            </a:extLst>
          </p:cNvPr>
          <p:cNvGrpSpPr/>
          <p:nvPr/>
        </p:nvGrpSpPr>
        <p:grpSpPr>
          <a:xfrm>
            <a:off x="5875567" y="4750391"/>
            <a:ext cx="2768120" cy="458987"/>
            <a:chOff x="5875567" y="4829327"/>
            <a:chExt cx="2768120" cy="458987"/>
          </a:xfrm>
        </p:grpSpPr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8CB606B9-518B-7878-32EC-3883B05CBF7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5875567" y="4829327"/>
              <a:ext cx="2768120" cy="458987"/>
            </a:xfrm>
            <a:prstGeom prst="rect">
              <a:avLst/>
            </a:prstGeom>
          </p:spPr>
        </p:pic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0E42A85E-820B-4867-4E94-B7F37294BC0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31322" y="4900011"/>
              <a:ext cx="275466" cy="341027"/>
            </a:xfrm>
            <a:prstGeom prst="rect">
              <a:avLst/>
            </a:prstGeom>
          </p:spPr>
        </p:pic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id="{FE6A8DED-297D-7228-649C-0B5271A33E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895801"/>
                </p:ext>
              </p:extLst>
            </p:nvPr>
          </p:nvGraphicFramePr>
          <p:xfrm>
            <a:off x="7926980" y="4937729"/>
            <a:ext cx="337180" cy="278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177480" progId="Equation.DSMT4">
                    <p:embed/>
                  </p:oleObj>
                </mc:Choice>
                <mc:Fallback>
                  <p:oleObj name="Equation" r:id="rId24" imgW="215640" imgH="177480" progId="Equation.DSMT4">
                    <p:embed/>
                    <p:pic>
                      <p:nvPicPr>
                        <p:cNvPr id="65" name="Object 2">
                          <a:extLst>
                            <a:ext uri="{FF2B5EF4-FFF2-40B4-BE49-F238E27FC236}">
                              <a16:creationId xmlns:a16="http://schemas.microsoft.com/office/drawing/2014/main" id="{3D92E04F-72D9-6ACA-D3AE-FAA9CA4ABE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6980" y="4937729"/>
                          <a:ext cx="337180" cy="278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774FF0B-0248-964B-4B5E-D83D09A03ED6}"/>
              </a:ext>
            </a:extLst>
          </p:cNvPr>
          <p:cNvGrpSpPr/>
          <p:nvPr/>
        </p:nvGrpSpPr>
        <p:grpSpPr>
          <a:xfrm>
            <a:off x="5835631" y="5268461"/>
            <a:ext cx="2233424" cy="479220"/>
            <a:chOff x="5835631" y="5268461"/>
            <a:chExt cx="2233424" cy="479220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FA57019-3ACA-428C-290E-6AF70E7920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5835631" y="5270525"/>
              <a:ext cx="2233424" cy="435329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5C5D8CBA-2F96-4F8B-4116-52CBF291056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50275" y="5268461"/>
              <a:ext cx="280220" cy="479220"/>
            </a:xfrm>
            <a:prstGeom prst="rect">
              <a:avLst/>
            </a:prstGeom>
          </p:spPr>
        </p:pic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DCC3907-0A29-72BC-5BA8-C63E9EE549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528594"/>
                </p:ext>
              </p:extLst>
            </p:nvPr>
          </p:nvGraphicFramePr>
          <p:xfrm>
            <a:off x="7341529" y="5355844"/>
            <a:ext cx="337180" cy="278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177480" progId="Equation.DSMT4">
                    <p:embed/>
                  </p:oleObj>
                </mc:Choice>
                <mc:Fallback>
                  <p:oleObj name="Equation" r:id="rId24" imgW="21564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04FF58D5-787B-E2C4-147B-7A7B0DEC91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529" y="5355844"/>
                          <a:ext cx="337180" cy="278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A5998174-F5E1-9BAC-DAB7-158C02CFA734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090849" y="5298605"/>
            <a:ext cx="1443208" cy="43059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D988415E-0282-D49D-18F0-C088EA48F7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83327" y="5259524"/>
            <a:ext cx="591626" cy="47922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021E5E6-BCEF-5431-B4D9-474A72123440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851159" y="5927789"/>
            <a:ext cx="4287038" cy="331228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D1ABE7A-D537-A826-607B-5CD6146F6D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35408" y="5853793"/>
            <a:ext cx="2340602" cy="47922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0648FE30-879A-C54F-4827-5C271F2986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12453" y="5850797"/>
            <a:ext cx="1403058" cy="47922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4DC7CCF4-2B4B-C2C9-D07D-17F67E7037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2138" y="2062529"/>
            <a:ext cx="284059" cy="4792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7FC10D0-66DA-10A0-8F6A-CA9C3DEB3DE3}"/>
              </a:ext>
            </a:extLst>
          </p:cNvPr>
          <p:cNvSpPr txBox="1"/>
          <p:nvPr/>
        </p:nvSpPr>
        <p:spPr>
          <a:xfrm>
            <a:off x="10138197" y="5897730"/>
            <a:ext cx="990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1800" b="0" i="0" u="none" strike="noStrik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0E9F6CC-E628-800A-7A1D-0C95B27ED0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28212" y="5310779"/>
            <a:ext cx="203260" cy="479220"/>
          </a:xfrm>
          <a:prstGeom prst="rect">
            <a:avLst/>
          </a:prstGeom>
        </p:spPr>
      </p:pic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C94EE14B-F551-39FC-DB76-D6C45B698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7434"/>
              </p:ext>
            </p:extLst>
          </p:nvPr>
        </p:nvGraphicFramePr>
        <p:xfrm>
          <a:off x="6831327" y="5287933"/>
          <a:ext cx="2397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228600" progId="Equation.DSMT4">
                  <p:embed/>
                </p:oleObj>
              </mc:Choice>
              <mc:Fallback>
                <p:oleObj name="Equation" r:id="rId29" imgW="126720" imgH="2286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2AF3BB9B-3EA1-4A73-8E4C-F6416E0C5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327" y="5287933"/>
                        <a:ext cx="2397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89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B5536C3-CA68-82E7-B8FA-1C24BB09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64" y="355599"/>
            <a:ext cx="1088584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he clever Mathematics is called </a:t>
            </a:r>
            <a:r>
              <a:rPr lang="en-US" altLang="en-US" sz="2200" b="1" u="sng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rigonometric</a:t>
            </a:r>
            <a:r>
              <a:rPr lang="en-US" altLang="en-US" sz="2200" b="1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en-US" sz="2200" b="1" u="sng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Substitution</a:t>
            </a:r>
            <a:r>
              <a:rPr lang="en-US" altLang="en-US" sz="22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, “trig-sub”.  Remember that every technique of integration transforms the integrand into an obvious derivative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102D09F-3709-C47D-91DD-159F44A0160A}"/>
              </a:ext>
            </a:extLst>
          </p:cNvPr>
          <p:cNvGrpSpPr>
            <a:grpSpLocks/>
          </p:cNvGrpSpPr>
          <p:nvPr/>
        </p:nvGrpSpPr>
        <p:grpSpPr bwMode="auto">
          <a:xfrm>
            <a:off x="465665" y="1189549"/>
            <a:ext cx="8891466" cy="845506"/>
            <a:chOff x="381000" y="1111236"/>
            <a:chExt cx="7406811" cy="700625"/>
          </a:xfrm>
        </p:grpSpPr>
        <p:grpSp>
          <p:nvGrpSpPr>
            <p:cNvPr id="5" name="Group 20">
              <a:extLst>
                <a:ext uri="{FF2B5EF4-FFF2-40B4-BE49-F238E27FC236}">
                  <a16:creationId xmlns:a16="http://schemas.microsoft.com/office/drawing/2014/main" id="{E6377EBB-EB1A-7E44-EC04-4E74337C2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1111236"/>
              <a:ext cx="7086600" cy="643312"/>
              <a:chOff x="381000" y="1111236"/>
              <a:chExt cx="7086600" cy="643312"/>
            </a:xfrm>
          </p:grpSpPr>
          <p:grpSp>
            <p:nvGrpSpPr>
              <p:cNvPr id="7" name="Group 18">
                <a:extLst>
                  <a:ext uri="{FF2B5EF4-FFF2-40B4-BE49-F238E27FC236}">
                    <a16:creationId xmlns:a16="http://schemas.microsoft.com/office/drawing/2014/main" id="{2DCF8159-DFF5-1A07-18AF-C149B54175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000" y="1111236"/>
                <a:ext cx="7010400" cy="290285"/>
                <a:chOff x="381000" y="1111236"/>
                <a:chExt cx="7010400" cy="290285"/>
              </a:xfrm>
            </p:grpSpPr>
            <p:pic>
              <p:nvPicPr>
                <p:cNvPr id="9" name="Picture 15">
                  <a:extLst>
                    <a:ext uri="{FF2B5EF4-FFF2-40B4-BE49-F238E27FC236}">
                      <a16:creationId xmlns:a16="http://schemas.microsoft.com/office/drawing/2014/main" id="{FFE72251-C57F-79B4-B03E-0094141B30C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111236"/>
                  <a:ext cx="4572000" cy="2902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" name="Picture 17">
                  <a:extLst>
                    <a:ext uri="{FF2B5EF4-FFF2-40B4-BE49-F238E27FC236}">
                      <a16:creationId xmlns:a16="http://schemas.microsoft.com/office/drawing/2014/main" id="{129CBB52-B93A-3769-CC7F-3FA1088E3B6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3000" y="1135987"/>
                  <a:ext cx="2438400" cy="235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8" name="Picture 19">
                <a:extLst>
                  <a:ext uri="{FF2B5EF4-FFF2-40B4-BE49-F238E27FC236}">
                    <a16:creationId xmlns:a16="http://schemas.microsoft.com/office/drawing/2014/main" id="{FDDF43DA-1FCA-054D-9DA9-F00C8F27B3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1464144"/>
                <a:ext cx="7086600" cy="290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21">
              <a:extLst>
                <a:ext uri="{FF2B5EF4-FFF2-40B4-BE49-F238E27FC236}">
                  <a16:creationId xmlns:a16="http://schemas.microsoft.com/office/drawing/2014/main" id="{2ACF1388-1085-30C5-800A-586FDD840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7406811" y="1350196"/>
              <a:ext cx="38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.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1D6A1D00-19A5-36CA-7BBE-8E2A44177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65" y="1997049"/>
            <a:ext cx="27177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Here is how it works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FEDFBF8-F07F-8E88-3544-95CA1CCA9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65" y="2483962"/>
            <a:ext cx="815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4C99B7B-3D20-716E-875E-5FCB3F88A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65" y="2437924"/>
            <a:ext cx="2057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8AA112F-B681-01EF-3B8D-0E4348C4B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465" y="2429987"/>
            <a:ext cx="20574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66ED623-8A86-1701-5756-834988BB6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2215" y="2437924"/>
            <a:ext cx="15176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D98CF87-7001-B656-84FA-6F1B8A6A7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6053" y="2412524"/>
            <a:ext cx="13652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4ABBDBC-EDDD-2735-D024-00F862EED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65" y="3017361"/>
            <a:ext cx="9138400" cy="12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CECEB217-C02E-A293-CCC0-445EEB55DFA8}"/>
              </a:ext>
            </a:extLst>
          </p:cNvPr>
          <p:cNvGrpSpPr>
            <a:grpSpLocks/>
          </p:cNvGrpSpPr>
          <p:nvPr/>
        </p:nvGrpSpPr>
        <p:grpSpPr bwMode="auto">
          <a:xfrm>
            <a:off x="546628" y="4293114"/>
            <a:ext cx="8810503" cy="1763248"/>
            <a:chOff x="461909" y="4187269"/>
            <a:chExt cx="8224891" cy="1576900"/>
          </a:xfrm>
        </p:grpSpPr>
        <p:pic>
          <p:nvPicPr>
            <p:cNvPr id="19" name="Picture 32">
              <a:extLst>
                <a:ext uri="{FF2B5EF4-FFF2-40B4-BE49-F238E27FC236}">
                  <a16:creationId xmlns:a16="http://schemas.microsoft.com/office/drawing/2014/main" id="{C55D7903-8B28-5F2B-3BF8-19832303DE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909" y="4187269"/>
              <a:ext cx="8224891" cy="1571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33">
              <a:extLst>
                <a:ext uri="{FF2B5EF4-FFF2-40B4-BE49-F238E27FC236}">
                  <a16:creationId xmlns:a16="http://schemas.microsoft.com/office/drawing/2014/main" id="{80D5A551-6D70-AE51-121A-4BD3834E9B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5494183"/>
              <a:ext cx="1219200" cy="269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1082F570-14F5-E20A-30B9-4AA90E3F3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315" y="6053099"/>
            <a:ext cx="338455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9DCEF17D-E96F-978F-9CBC-7C637034E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19201"/>
              </p:ext>
            </p:extLst>
          </p:nvPr>
        </p:nvGraphicFramePr>
        <p:xfrm>
          <a:off x="618065" y="6200737"/>
          <a:ext cx="13033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7836" imgH="203112" progId="Equation.DSMT4">
                  <p:embed/>
                </p:oleObj>
              </mc:Choice>
              <mc:Fallback>
                <p:oleObj name="Equation" r:id="rId11" imgW="837836" imgH="203112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14304F2C-B22E-AEEF-F9E3-08B63DA0C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65" y="6200737"/>
                        <a:ext cx="13033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9E46DE4D-BD51-E64C-4998-98742E328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77372"/>
              </p:ext>
            </p:extLst>
          </p:nvPr>
        </p:nvGraphicFramePr>
        <p:xfrm>
          <a:off x="1875365" y="6195974"/>
          <a:ext cx="285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203200" progId="Equation.DSMT4">
                  <p:embed/>
                </p:oleObj>
              </mc:Choice>
              <mc:Fallback>
                <p:oleObj name="Equation" r:id="rId13" imgW="1828800" imgH="20320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49AFDA36-6AAE-1135-852D-EEFB1E571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65" y="6195974"/>
                        <a:ext cx="285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0ECC405C-E6A3-BEE8-BD65-977D63071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065" y="5965787"/>
            <a:ext cx="13716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0874503-FDDE-5FA3-8279-C40064A4C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665" y="5980074"/>
            <a:ext cx="117475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D9913572-7F02-8932-9933-B61957895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5949"/>
              </p:ext>
            </p:extLst>
          </p:nvPr>
        </p:nvGraphicFramePr>
        <p:xfrm>
          <a:off x="8899762" y="1215288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9DCEF17D-E96F-978F-9CBC-7C637034E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762" y="1215288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B8724D-8000-5F22-AC70-D879D74A4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75" y="256675"/>
            <a:ext cx="277336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dirty="0">
                <a:ea typeface="Cambria Math" panose="02040503050406030204" pitchFamily="18" charset="0"/>
                <a:cs typeface="Times New Roman" panose="02020603050405020304" pitchFamily="18" charset="0"/>
              </a:rPr>
              <a:t>Let’s see how it work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BF1963-1541-CC44-8D88-785C7472C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281305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A164CC8-A060-00E7-359E-96CE9F9E8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727075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AC2F2A-1AB8-6CB1-91FF-F610BF995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8" y="2057400"/>
            <a:ext cx="8374062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4384D1-20F9-7BB9-8F20-4C2E7A8B9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82788"/>
            <a:ext cx="2930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8BD5DC2-8BB5-A545-F126-C7D82772A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2608263"/>
            <a:ext cx="6013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EC273B1-C51B-CECA-24D2-35426A60C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52" y="2541066"/>
            <a:ext cx="160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FA6752C-9EB5-1A25-F5C0-38E01C386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608263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1FB4957-FCE1-3E3D-6DF3-93B58AB8E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38" y="261620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A0AF987-1DDD-5E84-4C0D-9979E2B72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54635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37DCB3D-C6C9-2AD3-0363-0C6312FDD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0"/>
            <a:ext cx="44704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CF742A4-26B5-8C74-AFBA-6D3412F4C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328" y="3053667"/>
            <a:ext cx="2538412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C025AF9-E338-7810-8B69-5EEE02E89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848100"/>
            <a:ext cx="16002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327CEFC-D616-4D09-E5F3-F002C3412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888" y="3854450"/>
            <a:ext cx="16002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7CCBA66-26E9-D67E-1618-4561D3FC0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0" y="4670425"/>
            <a:ext cx="22987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94C50F4-77E4-ECAB-2D02-5CADE6012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5476875"/>
            <a:ext cx="22987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EA5DF175-BA4A-E72F-61FD-FF8864AA4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96000"/>
            <a:ext cx="1750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ea typeface="Cambria Math" panose="02040503050406030204" pitchFamily="18" charset="0"/>
                <a:cs typeface="Times New Roman" panose="02020603050405020304" pitchFamily="18" charset="0"/>
              </a:rPr>
              <a:t>Are we done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582444E-4B27-B00C-979A-BA7A16BBB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50" y="6096000"/>
            <a:ext cx="6864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ea typeface="Cambria Math" panose="02040503050406030204" pitchFamily="18" charset="0"/>
                <a:cs typeface="Times New Roman" panose="02020603050405020304" pitchFamily="18" charset="0"/>
              </a:rPr>
              <a:t>NO!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106AA05-9A9D-2E7D-BEB4-63769568FFFD}"/>
              </a:ext>
            </a:extLst>
          </p:cNvPr>
          <p:cNvSpPr/>
          <p:nvPr/>
        </p:nvSpPr>
        <p:spPr>
          <a:xfrm>
            <a:off x="2884488" y="6096000"/>
            <a:ext cx="47691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We want the antiderivative in terms of </a:t>
            </a:r>
            <a:r>
              <a:rPr lang="en-US" sz="2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6B92025-CAED-9F6D-1F90-6C5D653460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838" y="1995886"/>
            <a:ext cx="1219200" cy="508789"/>
          </a:xfrm>
          <a:prstGeom prst="rect">
            <a:avLst/>
          </a:prstGeom>
        </p:spPr>
      </p:pic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91C4517B-199B-EF37-6732-7AEC77EF9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50280"/>
              </p:ext>
            </p:extLst>
          </p:nvPr>
        </p:nvGraphicFramePr>
        <p:xfrm>
          <a:off x="376108" y="2026597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8" imgW="393126" imgH="142917" progId="Photoshop.Image.7">
                  <p:embed/>
                </p:oleObj>
              </mc:Choice>
              <mc:Fallback>
                <p:oleObj name="Image" r:id="rId8" imgW="393126" imgH="142917" progId="Photoshop.Image.7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A278CDF0-C216-9385-F27B-6CF11C791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8" y="2026597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Diagram&#10;&#10;Description automatically generated">
            <a:extLst>
              <a:ext uri="{FF2B5EF4-FFF2-40B4-BE49-F238E27FC236}">
                <a16:creationId xmlns:a16="http://schemas.microsoft.com/office/drawing/2014/main" id="{6A4C7B46-CD19-1B43-C1AD-07B57A7ED12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7098" y="2593047"/>
            <a:ext cx="3528235" cy="35282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AE7FD0F-C638-781A-9644-538A8F084BF1}"/>
                  </a:ext>
                </a:extLst>
              </p:cNvPr>
              <p:cNvSpPr txBox="1"/>
              <p:nvPr/>
            </p:nvSpPr>
            <p:spPr>
              <a:xfrm>
                <a:off x="8453130" y="5916187"/>
                <a:ext cx="360804" cy="418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AE7FD0F-C638-781A-9644-538A8F084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130" y="5916187"/>
                <a:ext cx="360804" cy="418448"/>
              </a:xfrm>
              <a:prstGeom prst="rect">
                <a:avLst/>
              </a:prstGeom>
              <a:blipFill>
                <a:blip r:embed="rId11"/>
                <a:stretch>
                  <a:fillRect l="-3390" r="-10169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8893926-4F2D-07C3-743E-7602F8C2A842}"/>
                  </a:ext>
                </a:extLst>
              </p:cNvPr>
              <p:cNvSpPr txBox="1"/>
              <p:nvPr/>
            </p:nvSpPr>
            <p:spPr>
              <a:xfrm>
                <a:off x="11157943" y="5912331"/>
                <a:ext cx="172740" cy="418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8893926-4F2D-07C3-743E-7602F8C2A8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943" y="5912331"/>
                <a:ext cx="172740" cy="418448"/>
              </a:xfrm>
              <a:prstGeom prst="rect">
                <a:avLst/>
              </a:prstGeom>
              <a:blipFill>
                <a:blip r:embed="rId12"/>
                <a:stretch>
                  <a:fillRect l="-20690" r="-20690" b="-14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A9C0889-80E5-8238-6AE5-BD5F48554655}"/>
                  </a:ext>
                </a:extLst>
              </p:cNvPr>
              <p:cNvSpPr txBox="1"/>
              <p:nvPr/>
            </p:nvSpPr>
            <p:spPr>
              <a:xfrm>
                <a:off x="9972060" y="2858495"/>
                <a:ext cx="1603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A9C0889-80E5-8238-6AE5-BD5F485546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2060" y="2858495"/>
                <a:ext cx="160300" cy="246221"/>
              </a:xfrm>
              <a:prstGeom prst="rect">
                <a:avLst/>
              </a:prstGeom>
              <a:blipFill>
                <a:blip r:embed="rId13"/>
                <a:stretch>
                  <a:fillRect l="-30769" r="-26923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989102F-D9E6-655C-61C3-54744843D478}"/>
                  </a:ext>
                </a:extLst>
              </p:cNvPr>
              <p:cNvSpPr txBox="1"/>
              <p:nvPr/>
            </p:nvSpPr>
            <p:spPr>
              <a:xfrm>
                <a:off x="10699997" y="3472498"/>
                <a:ext cx="10886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989102F-D9E6-655C-61C3-54744843D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997" y="3472498"/>
                <a:ext cx="1088631" cy="307777"/>
              </a:xfrm>
              <a:prstGeom prst="rect">
                <a:avLst/>
              </a:prstGeom>
              <a:blipFill>
                <a:blip r:embed="rId14"/>
                <a:stretch>
                  <a:fillRect l="-5587" r="-2235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id="{F911FBC3-398A-EF6D-19FC-8E7A12A3C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4202" y="3127221"/>
            <a:ext cx="114819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FF0000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Trig-Sub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C6CEDC-1B2A-C59C-DB17-4B2AD1F9ECB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80732" y="1223978"/>
            <a:ext cx="7903962" cy="663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0" grpId="0"/>
      <p:bldP spid="21" grpId="0"/>
      <p:bldP spid="22" grpId="0"/>
      <p:bldP spid="31" grpId="0"/>
      <p:bldP spid="32" grpId="0"/>
      <p:bldP spid="33" grpId="0"/>
      <p:bldP spid="34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05D35FE-EF55-81E0-C66F-A31D2726C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91819"/>
            <a:ext cx="124777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07E9E69-F7B9-39AC-FA74-AE2B59360514}"/>
              </a:ext>
            </a:extLst>
          </p:cNvPr>
          <p:cNvGrpSpPr>
            <a:grpSpLocks/>
          </p:cNvGrpSpPr>
          <p:nvPr/>
        </p:nvGrpSpPr>
        <p:grpSpPr bwMode="auto">
          <a:xfrm>
            <a:off x="304263" y="1615683"/>
            <a:ext cx="3684420" cy="457736"/>
            <a:chOff x="304108" y="330005"/>
            <a:chExt cx="3683844" cy="458561"/>
          </a:xfrm>
        </p:grpSpPr>
        <p:sp>
          <p:nvSpPr>
            <p:cNvPr id="5" name="Rectangle 15">
              <a:extLst>
                <a:ext uri="{FF2B5EF4-FFF2-40B4-BE49-F238E27FC236}">
                  <a16:creationId xmlns:a16="http://schemas.microsoft.com/office/drawing/2014/main" id="{52DED42E-390B-EA8C-17C7-A0EEA9244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108" y="356902"/>
              <a:ext cx="976268" cy="43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dirty="0">
                  <a:ea typeface="Cambria Math" panose="02040503050406030204" pitchFamily="18" charset="0"/>
                  <a:cs typeface="Times New Roman" panose="02020603050405020304" pitchFamily="18" charset="0"/>
                </a:rPr>
                <a:t>We let </a:t>
              </a:r>
            </a:p>
          </p:txBody>
        </p:sp>
        <p:pic>
          <p:nvPicPr>
            <p:cNvPr id="6" name="Picture 14">
              <a:extLst>
                <a:ext uri="{FF2B5EF4-FFF2-40B4-BE49-F238E27FC236}">
                  <a16:creationId xmlns:a16="http://schemas.microsoft.com/office/drawing/2014/main" id="{25C68D44-3F00-5734-9D27-8531489E4E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748" y="408549"/>
              <a:ext cx="1525566" cy="308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17">
              <a:extLst>
                <a:ext uri="{FF2B5EF4-FFF2-40B4-BE49-F238E27FC236}">
                  <a16:creationId xmlns:a16="http://schemas.microsoft.com/office/drawing/2014/main" id="{F3E7EEC7-D71F-5DBC-314E-D8F2BEAE8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566" y="330005"/>
              <a:ext cx="1319386" cy="43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dirty="0">
                  <a:ea typeface="Cambria Math" panose="02040503050406030204" pitchFamily="18" charset="0"/>
                  <a:cs typeface="Times New Roman" panose="02020603050405020304" pitchFamily="18" charset="0"/>
                </a:rPr>
                <a:t>so we get,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E5865F9A-A8EB-91A9-6D3C-A1EA5C010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28281"/>
            <a:ext cx="32004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033E11B-4329-1D55-9E4A-07576F3E7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368019"/>
            <a:ext cx="34131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ea typeface="Cambria Math" panose="02040503050406030204" pitchFamily="18" charset="0"/>
                <a:cs typeface="Times New Roman" panose="02020603050405020304" pitchFamily="18" charset="0"/>
              </a:rPr>
              <a:t>Right trigonometry gives us,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64C7A39-8C59-BB69-45C4-20D81C261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04619"/>
            <a:ext cx="19399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8B4A134-E0D1-635A-E2AF-487A4D1B0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8031"/>
            <a:ext cx="20542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0D20E006-9B78-B5D6-685E-516769AB35B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99531"/>
            <a:ext cx="4013200" cy="739775"/>
            <a:chOff x="2362200" y="381000"/>
            <a:chExt cx="4012636" cy="739748"/>
          </a:xfrm>
        </p:grpSpPr>
        <p:pic>
          <p:nvPicPr>
            <p:cNvPr id="13" name="Picture 25">
              <a:extLst>
                <a:ext uri="{FF2B5EF4-FFF2-40B4-BE49-F238E27FC236}">
                  <a16:creationId xmlns:a16="http://schemas.microsoft.com/office/drawing/2014/main" id="{CF65380C-4B48-3BC0-AFBF-C5D9447C43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6866" y="533685"/>
              <a:ext cx="2177970" cy="473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6">
              <a:extLst>
                <a:ext uri="{FF2B5EF4-FFF2-40B4-BE49-F238E27FC236}">
                  <a16:creationId xmlns:a16="http://schemas.microsoft.com/office/drawing/2014/main" id="{32029452-7AB1-568E-5B60-59B3309B34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81000"/>
              <a:ext cx="1806509" cy="739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CADB503B-ACF7-8F2E-8ED1-49AF9E8F7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742919"/>
            <a:ext cx="18065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68E2CAB-DDD2-6436-A494-8381F8F4B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325" y="2368019"/>
            <a:ext cx="304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4E85076-7C47-3221-7EB2-01E194EAD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979081"/>
            <a:ext cx="304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3E12372-6D28-4F6E-11A7-DA4EB7B46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166531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5A6758F-9F5A-10E2-9C9D-53917DF7A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727044"/>
            <a:ext cx="383222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C2C8191-B85D-63F9-A5A1-7E517516A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4742919"/>
            <a:ext cx="16240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9FDC1A7-6BCB-E440-8AD1-C9412C3F5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4696881"/>
            <a:ext cx="1624013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689FB83A-9042-310A-65A5-A2C859AD6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798606"/>
            <a:ext cx="441864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ea typeface="Cambria Math" panose="02040503050406030204" pitchFamily="18" charset="0"/>
                <a:cs typeface="Times New Roman" panose="02020603050405020304" pitchFamily="18" charset="0"/>
              </a:rPr>
              <a:t>This looks like FUN!! Let’s do more!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2A195038-9EBE-8E1D-294C-D339859B25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64563" y="3969787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35B0CA8-28DA-DDE7-E4D1-E9E8207C3AF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63230" y="3962093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DC2FDB6-C0D3-E4D5-15C0-ACFF39CADAF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63230" y="3958467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85CFD35-D8EC-9192-6649-18CBACAD297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59435" y="3964682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0624FC3-649F-32A8-CC9A-51E3062496E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567194" y="3967486"/>
            <a:ext cx="310515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  <p:bldP spid="2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45576" y="138705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0BA16F5-1CEB-195E-4BF5-B4050DD23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286" y="3057525"/>
            <a:ext cx="39624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57BBEDD-08F1-187E-4780-58D009D8F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60" y="267032"/>
            <a:ext cx="493395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4717C2A-D73D-EA28-F660-75FFB4BF8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553" y="765175"/>
            <a:ext cx="6605588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440D89-C628-9E2C-0355-6AFDED0FD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407" y="3044825"/>
            <a:ext cx="40989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1B28408-E995-A655-F4DF-FB4E3A4CEE6F}"/>
              </a:ext>
            </a:extLst>
          </p:cNvPr>
          <p:cNvCxnSpPr/>
          <p:nvPr/>
        </p:nvCxnSpPr>
        <p:spPr>
          <a:xfrm>
            <a:off x="5706035" y="3012339"/>
            <a:ext cx="34925" cy="34671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2486D3EF-BFD0-5503-D578-43F80503C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153" y="1739900"/>
            <a:ext cx="70326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>
            <a:extLst>
              <a:ext uri="{FF2B5EF4-FFF2-40B4-BE49-F238E27FC236}">
                <a16:creationId xmlns:a16="http://schemas.microsoft.com/office/drawing/2014/main" id="{D9232848-05BF-CFD0-C2BE-34C0CE311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753" y="2273300"/>
            <a:ext cx="70326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33C7A175-0BC4-94B8-21F4-87DD2B584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00752"/>
              </p:ext>
            </p:extLst>
          </p:nvPr>
        </p:nvGraphicFramePr>
        <p:xfrm>
          <a:off x="2790286" y="3181350"/>
          <a:ext cx="14478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177723" progId="Equation.DSMT4">
                  <p:embed/>
                </p:oleObj>
              </mc:Choice>
              <mc:Fallback>
                <p:oleObj name="Equation" r:id="rId7" imgW="977476" imgH="177723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C8EE12F2-5689-804A-6BA1-AAB8B90B9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286" y="3181350"/>
                        <a:ext cx="14478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F5B7110D-23FE-2FFA-7ADB-A1F050BFCC1A}"/>
              </a:ext>
            </a:extLst>
          </p:cNvPr>
          <p:cNvGrpSpPr>
            <a:grpSpLocks/>
          </p:cNvGrpSpPr>
          <p:nvPr/>
        </p:nvGrpSpPr>
        <p:grpSpPr bwMode="auto">
          <a:xfrm>
            <a:off x="2104486" y="3167063"/>
            <a:ext cx="692063" cy="277812"/>
            <a:chOff x="1600200" y="3166834"/>
            <a:chExt cx="692063" cy="27867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6C77809-8E56-C62F-F4A4-AFA040D8C49E}"/>
                </a:ext>
              </a:extLst>
            </p:cNvPr>
            <p:cNvSpPr/>
            <p:nvPr/>
          </p:nvSpPr>
          <p:spPr>
            <a:xfrm>
              <a:off x="1600200" y="3166834"/>
              <a:ext cx="304800" cy="278674"/>
            </a:xfrm>
            <a:prstGeom prst="rect">
              <a:avLst/>
            </a:prstGeom>
            <a:solidFill>
              <a:srgbClr val="FF0000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D4AF07C-5E3E-4108-8282-2B9F8864DABC}"/>
                </a:ext>
              </a:extLst>
            </p:cNvPr>
            <p:cNvCxnSpPr>
              <a:stCxn id="12" idx="3"/>
              <a:endCxn id="10" idx="1"/>
            </p:cNvCxnSpPr>
            <p:nvPr/>
          </p:nvCxnSpPr>
          <p:spPr>
            <a:xfrm>
              <a:off x="1905000" y="3306171"/>
              <a:ext cx="387263" cy="716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FC60E85-78F7-90F0-EF99-E3A5436F8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86" y="2973388"/>
            <a:ext cx="17446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E66643-11CE-5EA4-4F0B-0B9484A1A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61" y="3771900"/>
            <a:ext cx="17446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A47A4FB-9FE4-4061-7A59-36411B24B4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724" y="3686175"/>
            <a:ext cx="17430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2928FE-A881-10A4-1132-8420693CB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61" y="4308475"/>
            <a:ext cx="402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F59B63-3CE2-97F6-AB81-BC0DA6C46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286" y="4800600"/>
            <a:ext cx="4022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17A298B5-7015-91DD-E839-D7A9E3E73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41470"/>
              </p:ext>
            </p:extLst>
          </p:nvPr>
        </p:nvGraphicFramePr>
        <p:xfrm>
          <a:off x="8816407" y="3135313"/>
          <a:ext cx="1663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203112" progId="Equation.DSMT4">
                  <p:embed/>
                </p:oleObj>
              </mc:Choice>
              <mc:Fallback>
                <p:oleObj name="Equation" r:id="rId10" imgW="1028254" imgH="203112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AE49F4D1-1C9F-109E-31BA-85F74B39E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407" y="3135313"/>
                        <a:ext cx="16637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36607563-D239-6593-AB82-648230F35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657" y="3811588"/>
            <a:ext cx="402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75E82AC-4195-05A0-0F2D-2299C2C68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407" y="4267200"/>
            <a:ext cx="402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FACBC5D-3C28-41F8-9193-A1EC9C135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082" y="4759325"/>
            <a:ext cx="4022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BEC5E79-B78E-1E10-107E-6E90AAFE4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76" y="276642"/>
            <a:ext cx="493395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hlinkClick r:id="rId3" action="ppaction://hlinkfile"/>
            <a:extLst>
              <a:ext uri="{FF2B5EF4-FFF2-40B4-BE49-F238E27FC236}">
                <a16:creationId xmlns:a16="http://schemas.microsoft.com/office/drawing/2014/main" id="{0A2EC4CB-F14F-2810-1D93-A8024493F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975" y="842962"/>
            <a:ext cx="6605588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34F231-C41F-F834-122A-F23E4C577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175" y="2351087"/>
            <a:ext cx="70326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C55DB5-604E-F444-5FE5-0CF3ED489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64" y="3166269"/>
            <a:ext cx="40036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E40CB448-7935-5E3C-7870-2C4FC6A63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89398"/>
              </p:ext>
            </p:extLst>
          </p:nvPr>
        </p:nvGraphicFramePr>
        <p:xfrm>
          <a:off x="2485264" y="3296444"/>
          <a:ext cx="1981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2921" imgH="177723" progId="Equation.DSMT4">
                  <p:embed/>
                </p:oleObj>
              </mc:Choice>
              <mc:Fallback>
                <p:oleObj name="Equation" r:id="rId7" imgW="1332921" imgH="177723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9FABC30E-07BA-8097-13BE-95890E207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264" y="3296444"/>
                        <a:ext cx="19812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3E6CCB8-A426-D918-1D26-A5D6B9150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64" y="3866356"/>
            <a:ext cx="1600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1029BD1-1B04-070A-72DF-48FDA1BDB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464" y="3866356"/>
            <a:ext cx="152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9BAED85-97DB-8A6E-C0F9-5AA6D4D22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14" y="4475956"/>
            <a:ext cx="44386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FC5F1A-4A1B-0D2F-1559-6B9A1BFC6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64" y="4856956"/>
            <a:ext cx="4022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F93520-03E2-218D-DA95-F41D57C3C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160751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C42834-F919-E1E9-683A-56C024C21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17152"/>
              </p:ext>
            </p:extLst>
          </p:nvPr>
        </p:nvGraphicFramePr>
        <p:xfrm>
          <a:off x="287338" y="4699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69900" progId="Equation.DSMT4">
                  <p:embed/>
                </p:oleObj>
              </mc:Choice>
              <mc:Fallback>
                <p:oleObj name="Equation" r:id="rId2" imgW="1155700" imgH="4699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A1566B3-DA15-B2A4-DEDA-D2D0E1828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699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9863D1B-1129-7ABB-3A61-FBFF7911C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54054"/>
              </p:ext>
            </p:extLst>
          </p:nvPr>
        </p:nvGraphicFramePr>
        <p:xfrm>
          <a:off x="398463" y="1803865"/>
          <a:ext cx="17287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03" imgH="177723" progId="Equation.DSMT4">
                  <p:embed/>
                </p:oleObj>
              </mc:Choice>
              <mc:Fallback>
                <p:oleObj name="Equation" r:id="rId4" imgW="914003" imgH="177723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530994F4-32F9-A4C4-814B-46421BC36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803865"/>
                        <a:ext cx="17287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AB56254-FC63-618B-57E7-6EF02C0A0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97161"/>
              </p:ext>
            </p:extLst>
          </p:nvPr>
        </p:nvGraphicFramePr>
        <p:xfrm>
          <a:off x="2471738" y="1787990"/>
          <a:ext cx="23288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177723" progId="Equation.DSMT4">
                  <p:embed/>
                </p:oleObj>
              </mc:Choice>
              <mc:Fallback>
                <p:oleObj name="Equation" r:id="rId6" imgW="1231366" imgH="177723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0C838D83-856A-2EEA-4755-44BED7CB6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787990"/>
                        <a:ext cx="23288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11118A-E007-0464-0A86-E95A9B134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2209800"/>
          <a:ext cx="46339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1100" imgH="228600" progId="Equation.DSMT4">
                  <p:embed/>
                </p:oleObj>
              </mc:Choice>
              <mc:Fallback>
                <p:oleObj name="Equation" r:id="rId8" imgW="2451100" imgH="2286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8C77247A-ECED-2C80-B144-28B86149F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209800"/>
                        <a:ext cx="46339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B50E277-C469-A5B9-9682-496DBC531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667000"/>
          <a:ext cx="16573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28600" progId="Equation.DSMT4">
                  <p:embed/>
                </p:oleObj>
              </mc:Choice>
              <mc:Fallback>
                <p:oleObj name="Equation" r:id="rId10" imgW="87630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AFBF8780-B09D-B860-E20C-5ADA77FCF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6573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ECEEA492-EB5C-6190-F594-98C8C0FB5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224213"/>
          <a:ext cx="1344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671D5AB-88B5-56CE-5F41-9D2A57702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24213"/>
                        <a:ext cx="13446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F0DB341-8AB8-8263-0C84-6A68B1895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3606800"/>
          <a:ext cx="1487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400" imgH="469900" progId="Equation.DSMT4">
                  <p:embed/>
                </p:oleObj>
              </mc:Choice>
              <mc:Fallback>
                <p:oleObj name="Equation" r:id="rId14" imgW="787400" imgH="4699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8CCC0914-CAA6-1BDF-FF7D-E7AB10349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606800"/>
                        <a:ext cx="1487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86E0205-977D-E78F-614C-BCEE537B0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606800"/>
          <a:ext cx="2928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400" imgH="469900" progId="Equation.DSMT4">
                  <p:embed/>
                </p:oleObj>
              </mc:Choice>
              <mc:Fallback>
                <p:oleObj name="Equation" r:id="rId16" imgW="1549400" imgH="4699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9921FC3E-A036-6EC3-BE9B-88E38FF1B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06800"/>
                        <a:ext cx="29289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222722A-8A24-0929-8E37-207887506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4729163"/>
          <a:ext cx="17049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279279" progId="Equation.DSMT4">
                  <p:embed/>
                </p:oleObj>
              </mc:Choice>
              <mc:Fallback>
                <p:oleObj name="Equation" r:id="rId18" imgW="901309" imgH="279279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065CFCDB-FB82-B9D9-D8F9-60977C735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729163"/>
                        <a:ext cx="17049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B7E8525-AA6C-1374-7067-33B7D40D3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5414963"/>
          <a:ext cx="23764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57300" imgH="279400" progId="Equation.DSMT4">
                  <p:embed/>
                </p:oleObj>
              </mc:Choice>
              <mc:Fallback>
                <p:oleObj name="Equation" r:id="rId20" imgW="1257300" imgH="2794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1E678CA3-08FE-71F4-5606-2F2CB00FD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414963"/>
                        <a:ext cx="23764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5248D04-6DEF-9A7A-00BE-04172CE50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6119813"/>
          <a:ext cx="2422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700" imgH="228600" progId="Equation.DSMT4">
                  <p:embed/>
                </p:oleObj>
              </mc:Choice>
              <mc:Fallback>
                <p:oleObj name="Equation" r:id="rId22" imgW="128270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9C48625-ADF5-5B30-9305-DC2DF9077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6119813"/>
                        <a:ext cx="2422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AF87A409-F87C-352E-E8E8-85B9708A0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4629150"/>
          <a:ext cx="42751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600" imgH="393700" progId="Equation.DSMT4">
                  <p:embed/>
                </p:oleObj>
              </mc:Choice>
              <mc:Fallback>
                <p:oleObj name="Equation" r:id="rId24" imgW="2260600" imgH="3937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D38A343A-95F3-8111-1CC2-D7106A457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629150"/>
                        <a:ext cx="42751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F7D6B1D-DFC2-A4BC-C080-56A7B5D81FB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849813" y="6075363"/>
            <a:ext cx="2011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Are we done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ED4FFAD-B0F8-9F2A-6668-88F8FEA3055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827838" y="6096000"/>
            <a:ext cx="2011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NO!!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B798E0DA-3B23-87BD-5661-7C870E840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29718"/>
              </p:ext>
            </p:extLst>
          </p:nvPr>
        </p:nvGraphicFramePr>
        <p:xfrm>
          <a:off x="398463" y="1383115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6" imgW="393126" imgH="142917" progId="Photoshop.Image.7">
                  <p:embed/>
                </p:oleObj>
              </mc:Choice>
              <mc:Fallback>
                <p:oleObj name="Image" r:id="rId26" imgW="393126" imgH="142917" progId="Photoshop.Image.7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91C4517B-199B-EF37-6732-7AEC77EF9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383115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E6DDA12F-6DEC-8B1B-3C1F-DC68615CBF39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963583" y="643562"/>
            <a:ext cx="7903962" cy="663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208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17F0FB2-4253-42BD-E97C-A884DC80A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85001"/>
              </p:ext>
            </p:extLst>
          </p:nvPr>
        </p:nvGraphicFramePr>
        <p:xfrm>
          <a:off x="304800" y="381000"/>
          <a:ext cx="1487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69900" progId="Equation.DSMT4">
                  <p:embed/>
                </p:oleObj>
              </mc:Choice>
              <mc:Fallback>
                <p:oleObj name="Equation" r:id="rId2" imgW="787400" imgH="4699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1804825-7885-B74A-7314-626685BF0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1487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99B937-155A-98CC-6FA9-508F87917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83210"/>
              </p:ext>
            </p:extLst>
          </p:nvPr>
        </p:nvGraphicFramePr>
        <p:xfrm>
          <a:off x="1792288" y="609600"/>
          <a:ext cx="2424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3787C17-D10B-8138-E8AA-D13653C34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609600"/>
                        <a:ext cx="2424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>
            <a:extLst>
              <a:ext uri="{FF2B5EF4-FFF2-40B4-BE49-F238E27FC236}">
                <a16:creationId xmlns:a16="http://schemas.microsoft.com/office/drawing/2014/main" id="{16C6E42B-324F-0EF3-AE4D-C49AE5CD5239}"/>
              </a:ext>
            </a:extLst>
          </p:cNvPr>
          <p:cNvSpPr/>
          <p:nvPr/>
        </p:nvSpPr>
        <p:spPr>
          <a:xfrm>
            <a:off x="6019800" y="1219200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42AB3FA-1E44-F772-6AC9-FD2B8330F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36900"/>
              </p:ext>
            </p:extLst>
          </p:nvPr>
        </p:nvGraphicFramePr>
        <p:xfrm>
          <a:off x="4765675" y="488950"/>
          <a:ext cx="2089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421" imgH="177723" progId="Equation.DSMT4">
                  <p:embed/>
                </p:oleObj>
              </mc:Choice>
              <mc:Fallback>
                <p:oleObj name="Equation" r:id="rId6" imgW="1104421" imgH="177723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BB0B0B1-CB63-3D87-62D3-FFD352DB0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88950"/>
                        <a:ext cx="2089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2345EB27-15DC-29C9-F7FC-1EF216C72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42601"/>
              </p:ext>
            </p:extLst>
          </p:nvPr>
        </p:nvGraphicFramePr>
        <p:xfrm>
          <a:off x="7046913" y="296863"/>
          <a:ext cx="16097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393529" progId="Equation.DSMT4">
                  <p:embed/>
                </p:oleObj>
              </mc:Choice>
              <mc:Fallback>
                <p:oleObj name="Equation" r:id="rId8" imgW="850531" imgH="393529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F12C798D-E6A0-7295-58EE-6A31B98BB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296863"/>
                        <a:ext cx="16097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05E184B-873A-3C1F-822B-9C261AFC6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083291"/>
              </p:ext>
            </p:extLst>
          </p:nvPr>
        </p:nvGraphicFramePr>
        <p:xfrm>
          <a:off x="7391400" y="2000250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2A9523F-BD51-5178-CCE6-E409F2D8D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00250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FF48719-C5DB-7259-C671-A468D4E95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63599"/>
              </p:ext>
            </p:extLst>
          </p:nvPr>
        </p:nvGraphicFramePr>
        <p:xfrm>
          <a:off x="5715000" y="1676400"/>
          <a:ext cx="241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9EC32171-0D92-0788-77C6-89CF80002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241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98C10C7-9CF8-0890-E9AB-BACC7EE01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27327"/>
              </p:ext>
            </p:extLst>
          </p:nvPr>
        </p:nvGraphicFramePr>
        <p:xfrm>
          <a:off x="7092950" y="1314450"/>
          <a:ext cx="215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352BE0C7-B3F1-D6FD-B747-E542B363C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314450"/>
                        <a:ext cx="215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81AA7669-B236-CE5D-A505-E98978E0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20496"/>
              </p:ext>
            </p:extLst>
          </p:nvPr>
        </p:nvGraphicFramePr>
        <p:xfrm>
          <a:off x="6546850" y="2433638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253890" progId="Equation.DSMT4">
                  <p:embed/>
                </p:oleObj>
              </mc:Choice>
              <mc:Fallback>
                <p:oleObj name="Equation" r:id="rId16" imgW="507780" imgH="25389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7D4EF159-A51F-685B-9138-818F0CBBC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2433638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0E554CF-9C30-1CD6-4B18-E5368C6B8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13857"/>
              </p:ext>
            </p:extLst>
          </p:nvPr>
        </p:nvGraphicFramePr>
        <p:xfrm>
          <a:off x="5181600" y="3059113"/>
          <a:ext cx="13208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197" imgH="393529" progId="Equation.DSMT4">
                  <p:embed/>
                </p:oleObj>
              </mc:Choice>
              <mc:Fallback>
                <p:oleObj name="Equation" r:id="rId18" imgW="698197" imgH="393529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B7851608-F296-D047-1D52-AE2CC5D43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59113"/>
                        <a:ext cx="13208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969CBEC-3E4C-4DD4-59E7-CA90A90A35EE}"/>
              </a:ext>
            </a:extLst>
          </p:cNvPr>
          <p:cNvSpPr/>
          <p:nvPr/>
        </p:nvSpPr>
        <p:spPr>
          <a:xfrm>
            <a:off x="2439988" y="1020763"/>
            <a:ext cx="2589212" cy="2373312"/>
          </a:xfrm>
          <a:custGeom>
            <a:avLst/>
            <a:gdLst>
              <a:gd name="connsiteX0" fmla="*/ 3380198 w 3380198"/>
              <a:gd name="connsiteY0" fmla="*/ 2373331 h 2373331"/>
              <a:gd name="connsiteX1" fmla="*/ 821933 w 3380198"/>
              <a:gd name="connsiteY1" fmla="*/ 1535987 h 2373331"/>
              <a:gd name="connsiteX2" fmla="*/ 0 w 3380198"/>
              <a:gd name="connsiteY2" fmla="*/ 0 h 2373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0198" h="2373331">
                <a:moveTo>
                  <a:pt x="3380198" y="2373331"/>
                </a:moveTo>
                <a:cubicBezTo>
                  <a:pt x="2382748" y="2152436"/>
                  <a:pt x="1385299" y="1931542"/>
                  <a:pt x="821933" y="1535987"/>
                </a:cubicBezTo>
                <a:cubicBezTo>
                  <a:pt x="258567" y="1140432"/>
                  <a:pt x="129283" y="570216"/>
                  <a:pt x="0" y="0"/>
                </a:cubicBezTo>
              </a:path>
            </a:pathLst>
          </a:custGeom>
          <a:noFill/>
          <a:ln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866770EF-D1E5-A222-C211-6C5858283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87833"/>
              </p:ext>
            </p:extLst>
          </p:nvPr>
        </p:nvGraphicFramePr>
        <p:xfrm>
          <a:off x="5105400" y="4492625"/>
          <a:ext cx="2619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300" imgH="444500" progId="Equation.DSMT4">
                  <p:embed/>
                </p:oleObj>
              </mc:Choice>
              <mc:Fallback>
                <p:oleObj name="Equation" r:id="rId20" imgW="1384300" imgH="4445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332CAB71-6BB1-B8CF-0D01-571D55E1D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2625"/>
                        <a:ext cx="2619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23B69C0F-8FBB-F98F-8056-AF6F95AD8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55911"/>
              </p:ext>
            </p:extLst>
          </p:nvPr>
        </p:nvGraphicFramePr>
        <p:xfrm>
          <a:off x="5105400" y="3930650"/>
          <a:ext cx="2498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177723" progId="Equation.DSMT4">
                  <p:embed/>
                </p:oleObj>
              </mc:Choice>
              <mc:Fallback>
                <p:oleObj name="Equation" r:id="rId22" imgW="1320227" imgH="177723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B803C1C8-C40C-9DB2-56B8-45D52AC09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0650"/>
                        <a:ext cx="2498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67C9860-AE43-C2DB-86CC-14B1DD5A6D63}"/>
              </a:ext>
            </a:extLst>
          </p:cNvPr>
          <p:cNvSpPr/>
          <p:nvPr/>
        </p:nvSpPr>
        <p:spPr>
          <a:xfrm>
            <a:off x="2286000" y="623888"/>
            <a:ext cx="227013" cy="36671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120D094-3E0E-AF8E-829A-DFC63E8BDC94}"/>
              </a:ext>
            </a:extLst>
          </p:cNvPr>
          <p:cNvSpPr/>
          <p:nvPr/>
        </p:nvSpPr>
        <p:spPr>
          <a:xfrm>
            <a:off x="2895600" y="623888"/>
            <a:ext cx="762000" cy="36671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33740E0-765A-A014-EEA0-863119789B05}"/>
              </a:ext>
            </a:extLst>
          </p:cNvPr>
          <p:cNvSpPr/>
          <p:nvPr/>
        </p:nvSpPr>
        <p:spPr>
          <a:xfrm>
            <a:off x="3309938" y="1085850"/>
            <a:ext cx="1793875" cy="3878263"/>
          </a:xfrm>
          <a:custGeom>
            <a:avLst/>
            <a:gdLst>
              <a:gd name="connsiteX0" fmla="*/ 3380198 w 3380198"/>
              <a:gd name="connsiteY0" fmla="*/ 2373331 h 2373331"/>
              <a:gd name="connsiteX1" fmla="*/ 821933 w 3380198"/>
              <a:gd name="connsiteY1" fmla="*/ 1535987 h 2373331"/>
              <a:gd name="connsiteX2" fmla="*/ 0 w 3380198"/>
              <a:gd name="connsiteY2" fmla="*/ 0 h 2373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0198" h="2373331">
                <a:moveTo>
                  <a:pt x="3380198" y="2373331"/>
                </a:moveTo>
                <a:cubicBezTo>
                  <a:pt x="2382748" y="2152436"/>
                  <a:pt x="1385299" y="1931542"/>
                  <a:pt x="821933" y="1535987"/>
                </a:cubicBezTo>
                <a:cubicBezTo>
                  <a:pt x="258567" y="1140432"/>
                  <a:pt x="129283" y="570216"/>
                  <a:pt x="0" y="0"/>
                </a:cubicBezTo>
              </a:path>
            </a:pathLst>
          </a:custGeom>
          <a:noFill/>
          <a:ln>
            <a:solidFill>
              <a:srgbClr val="0070C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79CF1FDE-56E9-FB03-D6A0-EB34DF5D7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60549"/>
              </p:ext>
            </p:extLst>
          </p:nvPr>
        </p:nvGraphicFramePr>
        <p:xfrm>
          <a:off x="6696075" y="2967038"/>
          <a:ext cx="1873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170" imgH="444307" progId="Equation.DSMT4">
                  <p:embed/>
                </p:oleObj>
              </mc:Choice>
              <mc:Fallback>
                <p:oleObj name="Equation" r:id="rId24" imgW="990170" imgH="444307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7DEB78F9-BB8A-A9A8-41AC-53E5C5B1E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967038"/>
                        <a:ext cx="1873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07C1A9D-B3DF-100A-1FCD-4773096EF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9922"/>
              </p:ext>
            </p:extLst>
          </p:nvPr>
        </p:nvGraphicFramePr>
        <p:xfrm>
          <a:off x="304800" y="378916"/>
          <a:ext cx="1487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469900" progId="Equation.DSMT4">
                  <p:embed/>
                </p:oleObj>
              </mc:Choice>
              <mc:Fallback>
                <p:oleObj name="Equation" r:id="rId2" imgW="787400" imgH="469900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B877345B-9B90-F853-9CEB-E810664CC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8916"/>
                        <a:ext cx="1487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3BB61A4-CA1D-4DAF-D7BC-5BDE274A8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6689"/>
              </p:ext>
            </p:extLst>
          </p:nvPr>
        </p:nvGraphicFramePr>
        <p:xfrm>
          <a:off x="1792288" y="607516"/>
          <a:ext cx="2424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15364" name="Object 2">
                        <a:extLst>
                          <a:ext uri="{FF2B5EF4-FFF2-40B4-BE49-F238E27FC236}">
                            <a16:creationId xmlns:a16="http://schemas.microsoft.com/office/drawing/2014/main" id="{4907AEF5-4145-2ED2-C285-F5B0E5FFC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607516"/>
                        <a:ext cx="2424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>
            <a:extLst>
              <a:ext uri="{FF2B5EF4-FFF2-40B4-BE49-F238E27FC236}">
                <a16:creationId xmlns:a16="http://schemas.microsoft.com/office/drawing/2014/main" id="{40A3233A-238C-D903-F56D-B40101990067}"/>
              </a:ext>
            </a:extLst>
          </p:cNvPr>
          <p:cNvSpPr/>
          <p:nvPr/>
        </p:nvSpPr>
        <p:spPr>
          <a:xfrm>
            <a:off x="6019800" y="1217116"/>
            <a:ext cx="2362200" cy="1143000"/>
          </a:xfrm>
          <a:prstGeom prst="rt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8565345-B301-4333-6742-F38257FD7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82328"/>
              </p:ext>
            </p:extLst>
          </p:nvPr>
        </p:nvGraphicFramePr>
        <p:xfrm>
          <a:off x="4765675" y="486866"/>
          <a:ext cx="2089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421" imgH="177723" progId="Equation.DSMT4">
                  <p:embed/>
                </p:oleObj>
              </mc:Choice>
              <mc:Fallback>
                <p:oleObj name="Equation" r:id="rId6" imgW="1104421" imgH="177723" progId="Equation.DSMT4">
                  <p:embed/>
                  <p:pic>
                    <p:nvPicPr>
                      <p:cNvPr id="15366" name="Object 2">
                        <a:extLst>
                          <a:ext uri="{FF2B5EF4-FFF2-40B4-BE49-F238E27FC236}">
                            <a16:creationId xmlns:a16="http://schemas.microsoft.com/office/drawing/2014/main" id="{EB2675D9-E6FE-ACEC-A0B1-1B3E453E2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86866"/>
                        <a:ext cx="2089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BB3D383-7358-DC9A-B768-07FCA7E57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7067"/>
              </p:ext>
            </p:extLst>
          </p:nvPr>
        </p:nvGraphicFramePr>
        <p:xfrm>
          <a:off x="7046913" y="294779"/>
          <a:ext cx="16097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393529" progId="Equation.DSMT4">
                  <p:embed/>
                </p:oleObj>
              </mc:Choice>
              <mc:Fallback>
                <p:oleObj name="Equation" r:id="rId8" imgW="850531" imgH="393529" progId="Equation.DSMT4">
                  <p:embed/>
                  <p:pic>
                    <p:nvPicPr>
                      <p:cNvPr id="15367" name="Object 2">
                        <a:extLst>
                          <a:ext uri="{FF2B5EF4-FFF2-40B4-BE49-F238E27FC236}">
                            <a16:creationId xmlns:a16="http://schemas.microsoft.com/office/drawing/2014/main" id="{E1BD688E-D34F-8E0A-678D-397B45C6D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294779"/>
                        <a:ext cx="16097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6B72DFD-5176-E1D3-EF70-37F3C51AF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8931"/>
              </p:ext>
            </p:extLst>
          </p:nvPr>
        </p:nvGraphicFramePr>
        <p:xfrm>
          <a:off x="7391400" y="1998166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15368" name="Object 2">
                        <a:extLst>
                          <a:ext uri="{FF2B5EF4-FFF2-40B4-BE49-F238E27FC236}">
                            <a16:creationId xmlns:a16="http://schemas.microsoft.com/office/drawing/2014/main" id="{8673E122-094B-65CF-7E68-E720CA5E8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8166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8F098831-ECA2-5BBA-BC38-00283CE93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19639"/>
              </p:ext>
            </p:extLst>
          </p:nvPr>
        </p:nvGraphicFramePr>
        <p:xfrm>
          <a:off x="5715000" y="1674316"/>
          <a:ext cx="241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5369" name="Object 2">
                        <a:extLst>
                          <a:ext uri="{FF2B5EF4-FFF2-40B4-BE49-F238E27FC236}">
                            <a16:creationId xmlns:a16="http://schemas.microsoft.com/office/drawing/2014/main" id="{9CDF23A0-9464-FCD7-FAD7-800C55772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4316"/>
                        <a:ext cx="241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50D17D1-C0C4-E273-B0D5-427365932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77621"/>
              </p:ext>
            </p:extLst>
          </p:nvPr>
        </p:nvGraphicFramePr>
        <p:xfrm>
          <a:off x="7092950" y="1312366"/>
          <a:ext cx="215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15370" name="Object 2">
                        <a:extLst>
                          <a:ext uri="{FF2B5EF4-FFF2-40B4-BE49-F238E27FC236}">
                            <a16:creationId xmlns:a16="http://schemas.microsoft.com/office/drawing/2014/main" id="{33A6A71A-9E3A-E673-178F-3D52CED236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312366"/>
                        <a:ext cx="215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BD2D4EA-646F-FD64-C4A1-EC08F162D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6755"/>
              </p:ext>
            </p:extLst>
          </p:nvPr>
        </p:nvGraphicFramePr>
        <p:xfrm>
          <a:off x="6546850" y="2431554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253890" progId="Equation.DSMT4">
                  <p:embed/>
                </p:oleObj>
              </mc:Choice>
              <mc:Fallback>
                <p:oleObj name="Equation" r:id="rId16" imgW="507780" imgH="253890" progId="Equation.DSMT4">
                  <p:embed/>
                  <p:pic>
                    <p:nvPicPr>
                      <p:cNvPr id="15371" name="Object 2">
                        <a:extLst>
                          <a:ext uri="{FF2B5EF4-FFF2-40B4-BE49-F238E27FC236}">
                            <a16:creationId xmlns:a16="http://schemas.microsoft.com/office/drawing/2014/main" id="{53FF1A23-D842-6D72-7D4D-23BF7518E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2431554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8278949-A600-0720-43E8-E35C0692A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05720"/>
              </p:ext>
            </p:extLst>
          </p:nvPr>
        </p:nvGraphicFramePr>
        <p:xfrm>
          <a:off x="5181600" y="3057029"/>
          <a:ext cx="13208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197" imgH="393529" progId="Equation.DSMT4">
                  <p:embed/>
                </p:oleObj>
              </mc:Choice>
              <mc:Fallback>
                <p:oleObj name="Equation" r:id="rId18" imgW="698197" imgH="393529" progId="Equation.DSMT4">
                  <p:embed/>
                  <p:pic>
                    <p:nvPicPr>
                      <p:cNvPr id="15372" name="Object 2">
                        <a:extLst>
                          <a:ext uri="{FF2B5EF4-FFF2-40B4-BE49-F238E27FC236}">
                            <a16:creationId xmlns:a16="http://schemas.microsoft.com/office/drawing/2014/main" id="{8101E642-6B92-5207-393B-2B13B012A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57029"/>
                        <a:ext cx="13208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65BCE40-46E7-9D68-6DDE-A0E8EC5C6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22931"/>
              </p:ext>
            </p:extLst>
          </p:nvPr>
        </p:nvGraphicFramePr>
        <p:xfrm>
          <a:off x="5105400" y="4490541"/>
          <a:ext cx="2619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300" imgH="444500" progId="Equation.DSMT4">
                  <p:embed/>
                </p:oleObj>
              </mc:Choice>
              <mc:Fallback>
                <p:oleObj name="Equation" r:id="rId20" imgW="1384300" imgH="444500" progId="Equation.DSMT4">
                  <p:embed/>
                  <p:pic>
                    <p:nvPicPr>
                      <p:cNvPr id="15373" name="Object 2">
                        <a:extLst>
                          <a:ext uri="{FF2B5EF4-FFF2-40B4-BE49-F238E27FC236}">
                            <a16:creationId xmlns:a16="http://schemas.microsoft.com/office/drawing/2014/main" id="{178B3AB0-E55B-C483-5543-8551F7C2D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0541"/>
                        <a:ext cx="2619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AF3FB91-79B3-A0AA-3E52-CB7AF1599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84500"/>
              </p:ext>
            </p:extLst>
          </p:nvPr>
        </p:nvGraphicFramePr>
        <p:xfrm>
          <a:off x="5105400" y="3928566"/>
          <a:ext cx="2498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177723" progId="Equation.DSMT4">
                  <p:embed/>
                </p:oleObj>
              </mc:Choice>
              <mc:Fallback>
                <p:oleObj name="Equation" r:id="rId22" imgW="1320227" imgH="177723" progId="Equation.DSMT4">
                  <p:embed/>
                  <p:pic>
                    <p:nvPicPr>
                      <p:cNvPr id="15374" name="Object 2">
                        <a:extLst>
                          <a:ext uri="{FF2B5EF4-FFF2-40B4-BE49-F238E27FC236}">
                            <a16:creationId xmlns:a16="http://schemas.microsoft.com/office/drawing/2014/main" id="{2F9C9B88-134A-9186-089F-12B76C568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28566"/>
                        <a:ext cx="2498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C4CB2429-A804-AAF9-ABBD-CC228B17D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62424"/>
              </p:ext>
            </p:extLst>
          </p:nvPr>
        </p:nvGraphicFramePr>
        <p:xfrm>
          <a:off x="374650" y="1336179"/>
          <a:ext cx="4197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22500" imgH="533400" progId="Equation.DSMT4">
                  <p:embed/>
                </p:oleObj>
              </mc:Choice>
              <mc:Fallback>
                <p:oleObj name="Equation" r:id="rId24" imgW="2222500" imgH="5334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3A11A588-B48B-C0AB-79C3-C4031A464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336179"/>
                        <a:ext cx="4197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2E5AE84A-BE86-A8B2-03A7-2616FC616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19729"/>
              </p:ext>
            </p:extLst>
          </p:nvPr>
        </p:nvGraphicFramePr>
        <p:xfrm>
          <a:off x="381000" y="2493466"/>
          <a:ext cx="3386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90700" imgH="533400" progId="Equation.DSMT4">
                  <p:embed/>
                </p:oleObj>
              </mc:Choice>
              <mc:Fallback>
                <p:oleObj name="Equation" r:id="rId26" imgW="1790700" imgH="5334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A7511137-3D37-A66F-D184-4060AD6333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93466"/>
                        <a:ext cx="33861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0654D1F-F110-6BCA-5A84-190540E5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5516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at was fun!!</a:t>
            </a:r>
          </a:p>
        </p:txBody>
      </p:sp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6</TotalTime>
  <Words>178</Words>
  <Application>Microsoft Office PowerPoint</Application>
  <PresentationFormat>Widescreen</PresentationFormat>
  <Paragraphs>3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31</cp:revision>
  <dcterms:created xsi:type="dcterms:W3CDTF">2022-06-05T19:04:41Z</dcterms:created>
  <dcterms:modified xsi:type="dcterms:W3CDTF">2024-01-24T01:06:21Z</dcterms:modified>
</cp:coreProperties>
</file>